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BF59A" w14:textId="77777777" w:rsidR="00B63AA0" w:rsidRPr="00DC0C2E" w:rsidRDefault="00920DD3" w:rsidP="00DC0C2E">
      <w:pPr>
        <w:spacing w:after="0" w:line="360" w:lineRule="auto"/>
        <w:jc w:val="center"/>
        <w:rPr>
          <w:rFonts w:ascii="Times New Roman" w:hAnsi="Times New Roman" w:cs="Times New Roman"/>
          <w:b/>
          <w:sz w:val="26"/>
          <w:szCs w:val="26"/>
        </w:rPr>
      </w:pPr>
      <w:bookmarkStart w:id="0" w:name="_GoBack"/>
      <w:bookmarkEnd w:id="0"/>
      <w:r w:rsidRPr="00DC0C2E">
        <w:rPr>
          <w:rFonts w:ascii="Times New Roman" w:hAnsi="Times New Roman" w:cs="Times New Roman"/>
          <w:b/>
          <w:sz w:val="26"/>
          <w:szCs w:val="26"/>
        </w:rPr>
        <w:t>KẾ HOẠCH BÀI DẠY TUẦN 27 – TOÁN 4 – CÁNH DIỀU</w:t>
      </w:r>
    </w:p>
    <w:p w14:paraId="5E0A0B2E" w14:textId="77777777" w:rsidR="00920DD3" w:rsidRPr="00DC0C2E" w:rsidRDefault="00920DD3"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OÁN</w:t>
      </w:r>
    </w:p>
    <w:p w14:paraId="425BD5D4" w14:textId="1DA66F01" w:rsidR="00920DD3" w:rsidRPr="00DC0C2E" w:rsidRDefault="00920DD3" w:rsidP="00DC0C2E">
      <w:pPr>
        <w:spacing w:after="0" w:line="360" w:lineRule="auto"/>
        <w:jc w:val="center"/>
        <w:rPr>
          <w:rFonts w:ascii="Times New Roman" w:hAnsi="Times New Roman" w:cs="Times New Roman"/>
          <w:b/>
          <w:sz w:val="26"/>
          <w:szCs w:val="26"/>
          <w:lang w:val="vi-VN"/>
        </w:rPr>
      </w:pPr>
      <w:r w:rsidRPr="00DC0C2E">
        <w:rPr>
          <w:rFonts w:ascii="Times New Roman" w:hAnsi="Times New Roman" w:cs="Times New Roman"/>
          <w:b/>
          <w:sz w:val="26"/>
          <w:szCs w:val="26"/>
        </w:rPr>
        <w:t>Tiết 131: Luyện tập (Tiết 1 – trang 52</w:t>
      </w:r>
      <w:r w:rsidR="0056099F" w:rsidRPr="00DC0C2E">
        <w:rPr>
          <w:rFonts w:ascii="Times New Roman" w:hAnsi="Times New Roman" w:cs="Times New Roman"/>
          <w:b/>
          <w:sz w:val="26"/>
          <w:szCs w:val="26"/>
          <w:lang w:val="vi-VN"/>
        </w:rPr>
        <w:t>)</w:t>
      </w:r>
    </w:p>
    <w:p w14:paraId="5826F1FE" w14:textId="77777777" w:rsidR="00920DD3" w:rsidRPr="00DC0C2E" w:rsidRDefault="00920DD3"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 Yêu cầu cần đạt:</w:t>
      </w:r>
    </w:p>
    <w:p w14:paraId="691E7E27" w14:textId="77777777" w:rsidR="000E63F7" w:rsidRPr="00DC0C2E" w:rsidRDefault="000E63F7" w:rsidP="00DC0C2E">
      <w:pPr>
        <w:spacing w:after="0" w:line="360" w:lineRule="auto"/>
        <w:rPr>
          <w:rFonts w:ascii="Times New Roman" w:hAnsi="Times New Roman" w:cs="Times New Roman"/>
          <w:b/>
          <w:sz w:val="26"/>
          <w:szCs w:val="26"/>
          <w:lang w:val="vi-VN"/>
        </w:rPr>
      </w:pPr>
      <w:r w:rsidRPr="00DC0C2E">
        <w:rPr>
          <w:rFonts w:ascii="Times New Roman" w:hAnsi="Times New Roman" w:cs="Times New Roman"/>
          <w:b/>
          <w:sz w:val="26"/>
          <w:szCs w:val="26"/>
        </w:rPr>
        <w:t>1. N</w:t>
      </w:r>
      <w:r w:rsidR="0056099F" w:rsidRPr="00DC0C2E">
        <w:rPr>
          <w:rFonts w:ascii="Times New Roman" w:hAnsi="Times New Roman" w:cs="Times New Roman"/>
          <w:b/>
          <w:sz w:val="26"/>
          <w:szCs w:val="26"/>
          <w:lang w:val="vi-VN"/>
        </w:rPr>
        <w:t>ăng lực đặc thù:</w:t>
      </w:r>
    </w:p>
    <w:p w14:paraId="51DA990D" w14:textId="20135E3F" w:rsidR="00D647B4" w:rsidRPr="00DC0C2E" w:rsidRDefault="0056099F"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w:t>
      </w:r>
      <w:r w:rsidR="001D2797" w:rsidRPr="00DC0C2E">
        <w:rPr>
          <w:rFonts w:ascii="Times New Roman" w:hAnsi="Times New Roman" w:cs="Times New Roman"/>
          <w:i/>
          <w:sz w:val="26"/>
          <w:szCs w:val="26"/>
          <w:lang w:val="nl-NL"/>
        </w:rPr>
        <w:t xml:space="preserve"> Năng lực tư duy và lập luận toán học:</w:t>
      </w:r>
      <w:r w:rsidR="001D2797" w:rsidRPr="00DC0C2E">
        <w:rPr>
          <w:rFonts w:ascii="Times New Roman" w:hAnsi="Times New Roman" w:cs="Times New Roman"/>
          <w:sz w:val="26"/>
          <w:szCs w:val="26"/>
          <w:lang w:val="nl-NL"/>
        </w:rPr>
        <w:t xml:space="preserve"> </w:t>
      </w:r>
      <w:r w:rsidRPr="00DC0C2E">
        <w:rPr>
          <w:rFonts w:ascii="Times New Roman" w:hAnsi="Times New Roman" w:cs="Times New Roman"/>
          <w:sz w:val="26"/>
          <w:szCs w:val="26"/>
          <w:lang w:val="vi-VN"/>
        </w:rPr>
        <w:t xml:space="preserve"> T</w:t>
      </w:r>
      <w:r w:rsidR="00D647B4" w:rsidRPr="00DC0C2E">
        <w:rPr>
          <w:rFonts w:ascii="Times New Roman" w:hAnsi="Times New Roman" w:cs="Times New Roman"/>
          <w:sz w:val="26"/>
          <w:szCs w:val="26"/>
        </w:rPr>
        <w:t>hực hiện thành thạ</w:t>
      </w:r>
      <w:r w:rsidR="001D2797" w:rsidRPr="00DC0C2E">
        <w:rPr>
          <w:rFonts w:ascii="Times New Roman" w:hAnsi="Times New Roman" w:cs="Times New Roman"/>
          <w:sz w:val="26"/>
          <w:szCs w:val="26"/>
        </w:rPr>
        <w:t>o các phép tính cộ</w:t>
      </w:r>
      <w:r w:rsidR="00D647B4" w:rsidRPr="00DC0C2E">
        <w:rPr>
          <w:rFonts w:ascii="Times New Roman" w:hAnsi="Times New Roman" w:cs="Times New Roman"/>
          <w:sz w:val="26"/>
          <w:szCs w:val="26"/>
        </w:rPr>
        <w:t>ng trừ hai phân số có cùng mẫu số</w:t>
      </w:r>
      <w:r w:rsidR="00B00A70" w:rsidRPr="00DC0C2E">
        <w:rPr>
          <w:rFonts w:ascii="Times New Roman" w:hAnsi="Times New Roman" w:cs="Times New Roman"/>
          <w:sz w:val="26"/>
          <w:szCs w:val="26"/>
        </w:rPr>
        <w:t>.</w:t>
      </w:r>
    </w:p>
    <w:p w14:paraId="4A2E5D5E" w14:textId="3B656B68" w:rsidR="00B00A70" w:rsidRPr="00DC0C2E" w:rsidRDefault="0056099F"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 xml:space="preserve">- </w:t>
      </w:r>
      <w:r w:rsidR="001D2797" w:rsidRPr="00DC0C2E">
        <w:rPr>
          <w:rFonts w:ascii="Times New Roman" w:hAnsi="Times New Roman" w:cs="Times New Roman"/>
          <w:i/>
          <w:sz w:val="26"/>
          <w:szCs w:val="26"/>
          <w:lang w:val="nl-NL"/>
        </w:rPr>
        <w:t>Năng lực mô hình hóa:</w:t>
      </w:r>
      <w:r w:rsidR="001D2797" w:rsidRPr="00DC0C2E">
        <w:rPr>
          <w:rFonts w:ascii="Times New Roman" w:hAnsi="Times New Roman" w:cs="Times New Roman"/>
          <w:sz w:val="26"/>
          <w:szCs w:val="26"/>
          <w:lang w:val="nl-NL"/>
        </w:rPr>
        <w:t xml:space="preserve"> </w:t>
      </w:r>
      <w:r w:rsidR="00B00A70" w:rsidRPr="00DC0C2E">
        <w:rPr>
          <w:rFonts w:ascii="Times New Roman" w:hAnsi="Times New Roman" w:cs="Times New Roman"/>
          <w:sz w:val="26"/>
          <w:szCs w:val="26"/>
        </w:rPr>
        <w:t>Biết lựa chọn các phép toán để trình bày, diễn đạt được các nội dung ý tưởng của tình huống xuất hiện trong bài toán thực tiễn đơn giản.</w:t>
      </w:r>
    </w:p>
    <w:p w14:paraId="5B7D46F7" w14:textId="5571E4B4" w:rsidR="001D2797" w:rsidRPr="00DC0C2E" w:rsidRDefault="001D2797"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lang w:val="nl-NL"/>
        </w:rPr>
        <w:t>- Năng lực giải quyết vấn đề toán học:</w:t>
      </w:r>
      <w:r w:rsidRPr="00DC0C2E">
        <w:rPr>
          <w:rFonts w:ascii="Times New Roman" w:hAnsi="Times New Roman" w:cs="Times New Roman"/>
          <w:sz w:val="26"/>
          <w:szCs w:val="26"/>
          <w:lang w:val="nl-NL"/>
        </w:rPr>
        <w:t xml:space="preserve"> </w:t>
      </w:r>
      <w:r w:rsidRPr="00DC0C2E">
        <w:rPr>
          <w:rFonts w:ascii="Times New Roman" w:hAnsi="Times New Roman" w:cs="Times New Roman"/>
          <w:sz w:val="26"/>
          <w:szCs w:val="26"/>
        </w:rPr>
        <w:t>Làm đúng, thành thạo các phép tính  và giải các bài toán về cộng, trừ hai phân số có cùng mẫu số.</w:t>
      </w:r>
    </w:p>
    <w:p w14:paraId="51A7EF04" w14:textId="0B0F0D48" w:rsidR="00AF583B" w:rsidRPr="00DC0C2E" w:rsidRDefault="0056099F"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lang w:val="vi-VN"/>
        </w:rPr>
        <w:t>2</w:t>
      </w:r>
      <w:r w:rsidR="00B62D59" w:rsidRPr="00DC0C2E">
        <w:rPr>
          <w:rFonts w:ascii="Times New Roman" w:hAnsi="Times New Roman" w:cs="Times New Roman"/>
          <w:b/>
          <w:sz w:val="26"/>
          <w:szCs w:val="26"/>
        </w:rPr>
        <w:t>. Năng lực</w:t>
      </w:r>
      <w:r w:rsidRPr="00DC0C2E">
        <w:rPr>
          <w:rFonts w:ascii="Times New Roman" w:hAnsi="Times New Roman" w:cs="Times New Roman"/>
          <w:b/>
          <w:sz w:val="26"/>
          <w:szCs w:val="26"/>
          <w:lang w:val="vi-VN"/>
        </w:rPr>
        <w:t xml:space="preserve"> chung</w:t>
      </w:r>
      <w:r w:rsidR="00B62D59" w:rsidRPr="00DC0C2E">
        <w:rPr>
          <w:rFonts w:ascii="Times New Roman" w:hAnsi="Times New Roman" w:cs="Times New Roman"/>
          <w:b/>
          <w:sz w:val="26"/>
          <w:szCs w:val="26"/>
        </w:rPr>
        <w:t>:</w:t>
      </w:r>
    </w:p>
    <w:p w14:paraId="39A59E82" w14:textId="77777777" w:rsidR="004A0BF6" w:rsidRPr="00DC0C2E" w:rsidRDefault="004A0BF6" w:rsidP="00DC0C2E">
      <w:pPr>
        <w:spacing w:beforeLines="40" w:before="96" w:afterLines="40" w:after="96" w:line="360" w:lineRule="auto"/>
        <w:ind w:firstLine="360"/>
        <w:jc w:val="both"/>
        <w:rPr>
          <w:rFonts w:ascii="Times New Roman" w:hAnsi="Times New Roman" w:cs="Times New Roman"/>
          <w:i/>
          <w:sz w:val="26"/>
          <w:szCs w:val="26"/>
        </w:rPr>
      </w:pPr>
      <w:r w:rsidRPr="00DC0C2E">
        <w:rPr>
          <w:rFonts w:ascii="Times New Roman" w:hAnsi="Times New Roman" w:cs="Times New Roman"/>
          <w:i/>
          <w:sz w:val="26"/>
          <w:szCs w:val="26"/>
        </w:rPr>
        <w:t>- Năng lực tự chủ, tự học:</w:t>
      </w:r>
      <w:r w:rsidRPr="00DC0C2E">
        <w:rPr>
          <w:rFonts w:ascii="Times New Roman" w:hAnsi="Times New Roman" w:cs="Times New Roman"/>
          <w:sz w:val="26"/>
          <w:szCs w:val="26"/>
        </w:rPr>
        <w:t xml:space="preserve"> Chủ động học tập, nắm vững cách thực hiện các phép tính cộng trừ phân số cùng mẫu số</w:t>
      </w:r>
      <w:r w:rsidRPr="00DC0C2E">
        <w:rPr>
          <w:rFonts w:ascii="Times New Roman" w:hAnsi="Times New Roman" w:cs="Times New Roman"/>
          <w:i/>
          <w:sz w:val="26"/>
          <w:szCs w:val="26"/>
        </w:rPr>
        <w:t xml:space="preserve"> </w:t>
      </w:r>
    </w:p>
    <w:p w14:paraId="21BEA856" w14:textId="77777777" w:rsidR="004A0BF6" w:rsidRPr="00DC0C2E" w:rsidRDefault="004A0BF6"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xml:space="preserve">- Năng lực giải quyết vấn đề và sáng tạo: </w:t>
      </w:r>
      <w:r w:rsidRPr="00DC0C2E">
        <w:rPr>
          <w:rFonts w:ascii="Times New Roman" w:hAnsi="Times New Roman" w:cs="Times New Roman"/>
          <w:sz w:val="26"/>
          <w:szCs w:val="26"/>
        </w:rPr>
        <w:t>Đề xuất được cách thực hiện phép tính cộng trừ phân số cùng mẫu số trong thực tiễn.</w:t>
      </w:r>
    </w:p>
    <w:p w14:paraId="2A4CAD2E" w14:textId="70705EF5" w:rsidR="004A0BF6" w:rsidRPr="00DC0C2E" w:rsidRDefault="004A0BF6"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Năng lực giao tiếp và hợp tác:</w:t>
      </w:r>
      <w:r w:rsidRPr="00DC0C2E">
        <w:rPr>
          <w:rFonts w:ascii="Times New Roman" w:hAnsi="Times New Roman" w:cs="Times New Roman"/>
          <w:sz w:val="26"/>
          <w:szCs w:val="26"/>
        </w:rPr>
        <w:t xml:space="preserve"> Trao đổi, thảo luận với bạn cách thực hiện phép tính cộng trừ hai phân số cùng mẫu số trong thực tiễn.</w:t>
      </w:r>
    </w:p>
    <w:p w14:paraId="764C1821" w14:textId="77777777" w:rsidR="001F0F5C" w:rsidRPr="00DC0C2E" w:rsidRDefault="0056099F" w:rsidP="00DC0C2E">
      <w:pPr>
        <w:spacing w:after="0" w:line="360" w:lineRule="auto"/>
        <w:rPr>
          <w:rFonts w:ascii="Times New Roman" w:hAnsi="Times New Roman" w:cs="Times New Roman"/>
          <w:b/>
          <w:sz w:val="26"/>
          <w:szCs w:val="26"/>
          <w:lang w:val="vi-VN"/>
        </w:rPr>
      </w:pPr>
      <w:r w:rsidRPr="00DC0C2E">
        <w:rPr>
          <w:rFonts w:ascii="Times New Roman" w:hAnsi="Times New Roman" w:cs="Times New Roman"/>
          <w:b/>
          <w:sz w:val="26"/>
          <w:szCs w:val="26"/>
          <w:lang w:val="vi-VN"/>
        </w:rPr>
        <w:t>3</w:t>
      </w:r>
      <w:r w:rsidR="001F0F5C" w:rsidRPr="00DC0C2E">
        <w:rPr>
          <w:rFonts w:ascii="Times New Roman" w:hAnsi="Times New Roman" w:cs="Times New Roman"/>
          <w:b/>
          <w:sz w:val="26"/>
          <w:szCs w:val="26"/>
        </w:rPr>
        <w:t>. Phẩm chất</w:t>
      </w:r>
      <w:r w:rsidR="00D647B4" w:rsidRPr="00DC0C2E">
        <w:rPr>
          <w:rFonts w:ascii="Times New Roman" w:hAnsi="Times New Roman" w:cs="Times New Roman"/>
          <w:b/>
          <w:sz w:val="26"/>
          <w:szCs w:val="26"/>
        </w:rPr>
        <w:t xml:space="preserve">: </w:t>
      </w:r>
    </w:p>
    <w:p w14:paraId="7A65CAC0" w14:textId="77777777" w:rsidR="004A0BF6" w:rsidRPr="00DC0C2E" w:rsidRDefault="004A0BF6"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Phẩm chất chăm chỉ: Có tinh thần chăm chỉ học tập, tự giác suy nghĩ, trả lời câu hỏi; làm tốt các bài tập.</w:t>
      </w:r>
    </w:p>
    <w:p w14:paraId="2E201539" w14:textId="77777777" w:rsidR="004A0BF6" w:rsidRPr="00DC0C2E" w:rsidRDefault="004A0BF6"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Phẩm chất trách nhiệm: Giữ trật tự, biết lắng nghe, học tập nghiêm túc.</w:t>
      </w:r>
    </w:p>
    <w:p w14:paraId="2031D6DD" w14:textId="1E3009D5" w:rsidR="00920DD3" w:rsidRPr="00DC0C2E" w:rsidRDefault="0056099F" w:rsidP="00DC0C2E">
      <w:pPr>
        <w:spacing w:after="0" w:line="360" w:lineRule="auto"/>
        <w:rPr>
          <w:rFonts w:ascii="Times New Roman" w:hAnsi="Times New Roman" w:cs="Times New Roman"/>
          <w:b/>
          <w:sz w:val="26"/>
          <w:szCs w:val="26"/>
        </w:rPr>
      </w:pPr>
      <w:r w:rsidRPr="00DC0C2E">
        <w:rPr>
          <w:rFonts w:ascii="Times New Roman" w:hAnsi="Times New Roman" w:cs="Times New Roman"/>
          <w:sz w:val="26"/>
          <w:szCs w:val="26"/>
          <w:lang w:val="vi-VN"/>
        </w:rPr>
        <w:t>.</w:t>
      </w:r>
      <w:r w:rsidR="00920DD3" w:rsidRPr="00DC0C2E">
        <w:rPr>
          <w:rFonts w:ascii="Times New Roman" w:hAnsi="Times New Roman" w:cs="Times New Roman"/>
          <w:b/>
          <w:sz w:val="26"/>
          <w:szCs w:val="26"/>
        </w:rPr>
        <w:t>II. Đồ dùng dạy học</w:t>
      </w:r>
      <w:r w:rsidR="00B00A70" w:rsidRPr="00DC0C2E">
        <w:rPr>
          <w:rFonts w:ascii="Times New Roman" w:hAnsi="Times New Roman" w:cs="Times New Roman"/>
          <w:b/>
          <w:sz w:val="26"/>
          <w:szCs w:val="26"/>
        </w:rPr>
        <w:t>:</w:t>
      </w:r>
    </w:p>
    <w:p w14:paraId="330CA1E5" w14:textId="77777777" w:rsidR="00B00A70" w:rsidRPr="00DC0C2E" w:rsidRDefault="00B00A70" w:rsidP="00DC0C2E">
      <w:pPr>
        <w:tabs>
          <w:tab w:val="left" w:pos="3857"/>
        </w:tabs>
        <w:spacing w:after="0" w:line="360" w:lineRule="auto"/>
        <w:rPr>
          <w:rFonts w:ascii="Times New Roman" w:hAnsi="Times New Roman" w:cs="Times New Roman"/>
          <w:sz w:val="26"/>
          <w:szCs w:val="26"/>
        </w:rPr>
      </w:pPr>
      <w:r w:rsidRPr="00DC0C2E">
        <w:rPr>
          <w:rFonts w:ascii="Times New Roman" w:hAnsi="Times New Roman" w:cs="Times New Roman"/>
          <w:sz w:val="26"/>
          <w:szCs w:val="26"/>
        </w:rPr>
        <w:t>- Bảng nhóm làm bài 2</w:t>
      </w:r>
      <w:r w:rsidRPr="00DC0C2E">
        <w:rPr>
          <w:rFonts w:ascii="Times New Roman" w:hAnsi="Times New Roman" w:cs="Times New Roman"/>
          <w:sz w:val="26"/>
          <w:szCs w:val="26"/>
        </w:rPr>
        <w:tab/>
      </w:r>
    </w:p>
    <w:p w14:paraId="06AB9E38" w14:textId="77777777" w:rsidR="00920DD3" w:rsidRPr="00DC0C2E" w:rsidRDefault="00920DD3"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D647B4" w:rsidRPr="00DC0C2E" w14:paraId="4158B932" w14:textId="77777777" w:rsidTr="00D647B4">
        <w:tc>
          <w:tcPr>
            <w:tcW w:w="4788" w:type="dxa"/>
          </w:tcPr>
          <w:p w14:paraId="00E17D86" w14:textId="77777777" w:rsidR="00D647B4" w:rsidRPr="00DC0C2E" w:rsidRDefault="00D647B4"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4788" w:type="dxa"/>
          </w:tcPr>
          <w:p w14:paraId="6599337A" w14:textId="77777777" w:rsidR="00D647B4" w:rsidRPr="00DC0C2E" w:rsidRDefault="00D647B4"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D647B4" w:rsidRPr="00DC0C2E" w14:paraId="73DD0F70" w14:textId="77777777" w:rsidTr="00D647B4">
        <w:tc>
          <w:tcPr>
            <w:tcW w:w="4788" w:type="dxa"/>
          </w:tcPr>
          <w:p w14:paraId="03C58B5C" w14:textId="77777777" w:rsidR="00D647B4" w:rsidRPr="00DC0C2E" w:rsidRDefault="00D647B4"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 xml:space="preserve">1. Khởi động: </w:t>
            </w:r>
            <w:r w:rsidRPr="00DC0C2E">
              <w:rPr>
                <w:rFonts w:ascii="Times New Roman" w:hAnsi="Times New Roman" w:cs="Times New Roman"/>
                <w:sz w:val="26"/>
                <w:szCs w:val="26"/>
              </w:rPr>
              <w:t>Trò chơi Ai nhanh ai đúng</w:t>
            </w:r>
            <w:r w:rsidR="006B7F82" w:rsidRPr="00DC0C2E">
              <w:rPr>
                <w:rFonts w:ascii="Times New Roman" w:hAnsi="Times New Roman" w:cs="Times New Roman"/>
                <w:sz w:val="26"/>
                <w:szCs w:val="26"/>
              </w:rPr>
              <w:t xml:space="preserve"> </w:t>
            </w:r>
            <w:r w:rsidR="00B229F0" w:rsidRPr="00DC0C2E">
              <w:rPr>
                <w:rFonts w:ascii="Times New Roman" w:hAnsi="Times New Roman" w:cs="Times New Roman"/>
                <w:sz w:val="26"/>
                <w:szCs w:val="26"/>
              </w:rPr>
              <w:t xml:space="preserve">( </w:t>
            </w:r>
            <w:r w:rsidR="006B7F82" w:rsidRPr="00DC0C2E">
              <w:rPr>
                <w:rFonts w:ascii="Times New Roman" w:hAnsi="Times New Roman" w:cs="Times New Roman"/>
                <w:sz w:val="26"/>
                <w:szCs w:val="26"/>
              </w:rPr>
              <w:lastRenderedPageBreak/>
              <w:t>Bài 4</w:t>
            </w:r>
            <w:r w:rsidR="00B229F0" w:rsidRPr="00DC0C2E">
              <w:rPr>
                <w:rFonts w:ascii="Times New Roman" w:hAnsi="Times New Roman" w:cs="Times New Roman"/>
                <w:sz w:val="26"/>
                <w:szCs w:val="26"/>
              </w:rPr>
              <w:t>: Lấy ví dụ hai phân số có cùng mẫu số rồi đố bạn cộng hoặc trừ hai phân số đó.</w:t>
            </w:r>
          </w:p>
          <w:p w14:paraId="4C7FF3E1" w14:textId="77777777" w:rsidR="00D647B4" w:rsidRPr="00DC0C2E" w:rsidRDefault="00D647B4"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nêu luật chơi và cách chơi</w:t>
            </w:r>
          </w:p>
          <w:p w14:paraId="63BBE610" w14:textId="77777777" w:rsidR="00D647B4" w:rsidRPr="00DC0C2E" w:rsidRDefault="00D647B4"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Luyện tập – Thực hành</w:t>
            </w:r>
          </w:p>
          <w:p w14:paraId="3A75E029" w14:textId="77777777" w:rsidR="00D647B4"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1: Rèn kĩ năng cộng trừ hai phân số có cùng mẫu số.</w:t>
            </w:r>
          </w:p>
          <w:p w14:paraId="57255165"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c hỏi đáp</w:t>
            </w:r>
          </w:p>
          <w:p w14:paraId="4DB07AFD"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quan sát hỗ trợ  khi cần thiết</w:t>
            </w:r>
          </w:p>
          <w:p w14:paraId="066B19F3"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ủng cố cách cộng trừ hai phân số có cùng mẫu số.</w:t>
            </w:r>
          </w:p>
          <w:p w14:paraId="55CF312E"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2: HS biết tính rồi rút gọn phân số </w:t>
            </w:r>
          </w:p>
          <w:p w14:paraId="089E8A81" w14:textId="77777777" w:rsidR="00D647B4"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ài có mấy yêu cầu? Là gì?</w:t>
            </w:r>
          </w:p>
          <w:p w14:paraId="453433B4" w14:textId="77777777" w:rsidR="00280961" w:rsidRPr="00DC0C2E" w:rsidRDefault="00280961" w:rsidP="00DC0C2E">
            <w:pPr>
              <w:spacing w:line="360" w:lineRule="auto"/>
              <w:rPr>
                <w:rFonts w:ascii="Times New Roman" w:hAnsi="Times New Roman" w:cs="Times New Roman"/>
                <w:sz w:val="26"/>
                <w:szCs w:val="26"/>
              </w:rPr>
            </w:pPr>
          </w:p>
          <w:p w14:paraId="7EB06D1C"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Nếu cách cộng trừ hai phân số có cùng mẫu số và cách rút gọn phân số</w:t>
            </w:r>
          </w:p>
          <w:p w14:paraId="5156BA84"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ưu ý HS cần rút gọn về phân số tối giản.</w:t>
            </w:r>
          </w:p>
          <w:p w14:paraId="073E30CC"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5: HS biết vận dụng phép cộng phân số để giải các bài toán thực tế cuộc sống.</w:t>
            </w:r>
          </w:p>
          <w:p w14:paraId="77E2C996"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ài toán cho biết gì? Bài toán hỏi gì?</w:t>
            </w:r>
          </w:p>
          <w:p w14:paraId="525C8AA2"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Muốn tìm được vòi nước chảy được bao nhiêu phần bể ta làm thế nào?</w:t>
            </w:r>
          </w:p>
          <w:p w14:paraId="433F4E88"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 HS đánh giá , chốt cách giải toán.</w:t>
            </w:r>
          </w:p>
          <w:p w14:paraId="6EB47D89"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3. Vận dụng: Giả sử bây giờ bể có</w:t>
            </w:r>
            <w:r w:rsidR="001875A3" w:rsidRPr="00DC0C2E">
              <w:rPr>
                <w:rFonts w:ascii="Times New Roman" w:hAnsi="Times New Roman" w:cs="Times New Roman"/>
                <w:position w:val="-24"/>
                <w:sz w:val="26"/>
                <w:szCs w:val="26"/>
              </w:rPr>
              <w:object w:dxaOrig="220" w:dyaOrig="620" w14:anchorId="67C010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1.5pt" o:ole="">
                  <v:imagedata r:id="rId8" o:title=""/>
                </v:shape>
                <o:OLEObject Type="Embed" ProgID="Equation.DSMT4" ShapeID="_x0000_i1025" DrawAspect="Content" ObjectID="_1751980982" r:id="rId9"/>
              </w:object>
            </w:r>
            <w:r w:rsidRPr="00DC0C2E">
              <w:rPr>
                <w:rFonts w:ascii="Times New Roman" w:hAnsi="Times New Roman" w:cs="Times New Roman"/>
                <w:sz w:val="26"/>
                <w:szCs w:val="26"/>
              </w:rPr>
              <w:t>lượng nước, muốn tháo bớt đi một số nước thì ta đặt đề toán và giải thế nào?</w:t>
            </w:r>
          </w:p>
        </w:tc>
        <w:tc>
          <w:tcPr>
            <w:tcW w:w="4788" w:type="dxa"/>
          </w:tcPr>
          <w:p w14:paraId="1D40F193" w14:textId="77777777" w:rsidR="00D647B4" w:rsidRPr="00DC0C2E" w:rsidRDefault="00D647B4"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lastRenderedPageBreak/>
              <w:t>-</w:t>
            </w:r>
            <w:r w:rsidRPr="00DC0C2E">
              <w:rPr>
                <w:rFonts w:ascii="Times New Roman" w:hAnsi="Times New Roman" w:cs="Times New Roman"/>
                <w:sz w:val="26"/>
                <w:szCs w:val="26"/>
              </w:rPr>
              <w:t xml:space="preserve">HS nắm vững luật chơi và tham gia chơi </w:t>
            </w:r>
            <w:r w:rsidRPr="00DC0C2E">
              <w:rPr>
                <w:rFonts w:ascii="Times New Roman" w:hAnsi="Times New Roman" w:cs="Times New Roman"/>
                <w:sz w:val="26"/>
                <w:szCs w:val="26"/>
              </w:rPr>
              <w:lastRenderedPageBreak/>
              <w:t>đúng luật, vui vẻ</w:t>
            </w:r>
          </w:p>
          <w:p w14:paraId="5F80512B" w14:textId="77777777" w:rsidR="00280961" w:rsidRPr="00DC0C2E" w:rsidRDefault="00280961" w:rsidP="00DC0C2E">
            <w:pPr>
              <w:spacing w:line="360" w:lineRule="auto"/>
              <w:rPr>
                <w:rFonts w:ascii="Times New Roman" w:hAnsi="Times New Roman" w:cs="Times New Roman"/>
                <w:sz w:val="26"/>
                <w:szCs w:val="26"/>
              </w:rPr>
            </w:pPr>
          </w:p>
          <w:p w14:paraId="58B6C45F" w14:textId="77777777" w:rsidR="00280961" w:rsidRPr="00DC0C2E" w:rsidRDefault="00280961" w:rsidP="00DC0C2E">
            <w:pPr>
              <w:spacing w:line="360" w:lineRule="auto"/>
              <w:rPr>
                <w:rFonts w:ascii="Times New Roman" w:hAnsi="Times New Roman" w:cs="Times New Roman"/>
                <w:sz w:val="26"/>
                <w:szCs w:val="26"/>
              </w:rPr>
            </w:pPr>
          </w:p>
          <w:p w14:paraId="769863F9"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nêu phép tính, chỉ định một  bất kì trả lời ( động thời hau bạn ghi phép tính và kết quả trên bảng)</w:t>
            </w:r>
          </w:p>
          <w:p w14:paraId="4F404423"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ết giờ chơi kiểm tra kết quả, đánh giá nhận xét bạn làm tốt</w:t>
            </w:r>
          </w:p>
          <w:p w14:paraId="6F82D624"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Nêu các cộng trừ hai phân số có cùng mẫu số. </w:t>
            </w:r>
          </w:p>
          <w:p w14:paraId="095E24B5"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HS đọc và xác định yêu cầu của đề bài</w:t>
            </w:r>
          </w:p>
          <w:p w14:paraId="7BB2F084"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làm bài vào vở, hai bạn làm bảng nhóm.</w:t>
            </w:r>
          </w:p>
          <w:p w14:paraId="1AC20412"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bài, đánh giá</w:t>
            </w:r>
          </w:p>
          <w:p w14:paraId="2022F3CB" w14:textId="77777777" w:rsidR="00280961" w:rsidRPr="00DC0C2E" w:rsidRDefault="0028096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ắn bảng nhóm chữa bài chung cho cả lớp.</w:t>
            </w:r>
          </w:p>
          <w:p w14:paraId="77EF70A2"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đọc bài, phân tích bào toán theo nhóm đôi.</w:t>
            </w:r>
          </w:p>
          <w:p w14:paraId="37C0F867"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rao đổi tìm cách giải ( nếu cần thiết)</w:t>
            </w:r>
          </w:p>
          <w:p w14:paraId="01066382"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trình bày bài giải vào vở</w:t>
            </w:r>
          </w:p>
          <w:p w14:paraId="6D242EC4"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làm bảng</w:t>
            </w:r>
          </w:p>
          <w:p w14:paraId="20230C6B" w14:textId="77777777" w:rsidR="006B7F82" w:rsidRPr="00DC0C2E" w:rsidRDefault="006B7F82" w:rsidP="00DC0C2E">
            <w:pPr>
              <w:spacing w:line="360" w:lineRule="auto"/>
              <w:rPr>
                <w:rFonts w:ascii="Times New Roman" w:hAnsi="Times New Roman" w:cs="Times New Roman"/>
                <w:sz w:val="26"/>
                <w:szCs w:val="26"/>
              </w:rPr>
            </w:pPr>
          </w:p>
          <w:p w14:paraId="7BA02395" w14:textId="77777777" w:rsidR="006B7F82" w:rsidRPr="00DC0C2E" w:rsidRDefault="006B7F82" w:rsidP="00DC0C2E">
            <w:pPr>
              <w:spacing w:line="360" w:lineRule="auto"/>
              <w:rPr>
                <w:rFonts w:ascii="Times New Roman" w:hAnsi="Times New Roman" w:cs="Times New Roman"/>
                <w:sz w:val="26"/>
                <w:szCs w:val="26"/>
              </w:rPr>
            </w:pPr>
          </w:p>
          <w:p w14:paraId="49820C9B" w14:textId="77777777" w:rsidR="006B7F82" w:rsidRPr="00DC0C2E" w:rsidRDefault="006B7F82" w:rsidP="00DC0C2E">
            <w:pPr>
              <w:spacing w:line="360" w:lineRule="auto"/>
              <w:rPr>
                <w:rFonts w:ascii="Times New Roman" w:hAnsi="Times New Roman" w:cs="Times New Roman"/>
                <w:sz w:val="26"/>
                <w:szCs w:val="26"/>
              </w:rPr>
            </w:pPr>
          </w:p>
          <w:p w14:paraId="1D2A6B5B" w14:textId="77777777" w:rsidR="006B7F82" w:rsidRPr="00DC0C2E" w:rsidRDefault="006B7F82" w:rsidP="00DC0C2E">
            <w:pPr>
              <w:spacing w:line="360" w:lineRule="auto"/>
              <w:rPr>
                <w:rFonts w:ascii="Times New Roman" w:hAnsi="Times New Roman" w:cs="Times New Roman"/>
                <w:sz w:val="26"/>
                <w:szCs w:val="26"/>
              </w:rPr>
            </w:pPr>
          </w:p>
          <w:p w14:paraId="7F653BC0" w14:textId="77777777" w:rsidR="006B7F82" w:rsidRPr="00DC0C2E" w:rsidRDefault="006B7F82" w:rsidP="00DC0C2E">
            <w:pPr>
              <w:spacing w:line="360" w:lineRule="auto"/>
              <w:rPr>
                <w:rFonts w:ascii="Times New Roman" w:hAnsi="Times New Roman" w:cs="Times New Roman"/>
                <w:sz w:val="26"/>
                <w:szCs w:val="26"/>
              </w:rPr>
            </w:pPr>
          </w:p>
          <w:p w14:paraId="69B22FB5" w14:textId="77777777" w:rsidR="006B7F82" w:rsidRPr="00DC0C2E" w:rsidRDefault="006B7F8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HS trả lời theo khả năng, có thể cho về nhà thực hành thay bể nước bằng ca, cốc, </w:t>
            </w:r>
            <w:r w:rsidRPr="00DC0C2E">
              <w:rPr>
                <w:rFonts w:ascii="Times New Roman" w:hAnsi="Times New Roman" w:cs="Times New Roman"/>
                <w:sz w:val="26"/>
                <w:szCs w:val="26"/>
              </w:rPr>
              <w:lastRenderedPageBreak/>
              <w:t>hoặc chai gì đó. Giờ sau báo cáo trước lớp.</w:t>
            </w:r>
          </w:p>
        </w:tc>
      </w:tr>
    </w:tbl>
    <w:p w14:paraId="02A62FFB" w14:textId="77777777" w:rsidR="00D647B4" w:rsidRPr="00DC0C2E" w:rsidRDefault="006B7F82"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EF477B" w:rsidRPr="00DC0C2E" w14:paraId="49F12247" w14:textId="77777777" w:rsidTr="00EF477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3C8B6010" w14:textId="77777777" w:rsidR="00EF477B" w:rsidRPr="00DC0C2E" w:rsidRDefault="00EF477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430362D5" w14:textId="77777777" w:rsidR="00EF477B"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w:t>
      </w:r>
    </w:p>
    <w:p w14:paraId="1EB65C0F" w14:textId="77777777" w:rsidR="00AF583B" w:rsidRPr="00DC0C2E" w:rsidRDefault="00AF583B" w:rsidP="00DC0C2E">
      <w:pPr>
        <w:spacing w:after="0" w:line="360" w:lineRule="auto"/>
        <w:jc w:val="center"/>
        <w:rPr>
          <w:rFonts w:ascii="Times New Roman" w:hAnsi="Times New Roman" w:cs="Times New Roman"/>
          <w:b/>
          <w:sz w:val="26"/>
          <w:szCs w:val="26"/>
        </w:rPr>
      </w:pPr>
    </w:p>
    <w:p w14:paraId="73F35EEA" w14:textId="28D21683" w:rsidR="00EF477B" w:rsidRPr="00DC0C2E" w:rsidRDefault="00EF477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OÁN</w:t>
      </w:r>
    </w:p>
    <w:p w14:paraId="5A8D3988" w14:textId="77777777" w:rsidR="00EF477B" w:rsidRPr="00DC0C2E" w:rsidRDefault="00EF477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iết 131: Luyện tập ( Tiết 2 – trang 52</w:t>
      </w:r>
      <w:r w:rsidR="00B00A70" w:rsidRPr="00DC0C2E">
        <w:rPr>
          <w:rFonts w:ascii="Times New Roman" w:hAnsi="Times New Roman" w:cs="Times New Roman"/>
          <w:b/>
          <w:sz w:val="26"/>
          <w:szCs w:val="26"/>
        </w:rPr>
        <w:t>)</w:t>
      </w:r>
    </w:p>
    <w:p w14:paraId="76E5006D" w14:textId="77777777"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 Yêu cầu cần đạt:</w:t>
      </w:r>
    </w:p>
    <w:p w14:paraId="4A4E56A0" w14:textId="77777777" w:rsidR="0056099F" w:rsidRPr="00DC0C2E" w:rsidRDefault="0056099F" w:rsidP="00DC0C2E">
      <w:pPr>
        <w:spacing w:after="0" w:line="360" w:lineRule="auto"/>
        <w:rPr>
          <w:rFonts w:ascii="Times New Roman" w:hAnsi="Times New Roman" w:cs="Times New Roman"/>
          <w:b/>
          <w:sz w:val="26"/>
          <w:szCs w:val="26"/>
          <w:lang w:val="vi-VN"/>
        </w:rPr>
      </w:pPr>
      <w:r w:rsidRPr="00DC0C2E">
        <w:rPr>
          <w:rFonts w:ascii="Times New Roman" w:hAnsi="Times New Roman" w:cs="Times New Roman"/>
          <w:b/>
          <w:sz w:val="26"/>
          <w:szCs w:val="26"/>
        </w:rPr>
        <w:t>1. N</w:t>
      </w:r>
      <w:r w:rsidRPr="00DC0C2E">
        <w:rPr>
          <w:rFonts w:ascii="Times New Roman" w:hAnsi="Times New Roman" w:cs="Times New Roman"/>
          <w:b/>
          <w:sz w:val="26"/>
          <w:szCs w:val="26"/>
          <w:lang w:val="vi-VN"/>
        </w:rPr>
        <w:t>ăng lực đặc thù:</w:t>
      </w:r>
    </w:p>
    <w:p w14:paraId="3A5E09DF" w14:textId="2B5F4845" w:rsidR="0056099F" w:rsidRPr="00DC0C2E" w:rsidRDefault="0056099F"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w:t>
      </w:r>
      <w:r w:rsidR="004A0BF6" w:rsidRPr="00DC0C2E">
        <w:rPr>
          <w:rFonts w:ascii="Times New Roman" w:hAnsi="Times New Roman" w:cs="Times New Roman"/>
          <w:sz w:val="26"/>
          <w:szCs w:val="26"/>
        </w:rPr>
        <w:t xml:space="preserve"> </w:t>
      </w:r>
      <w:r w:rsidR="004A0BF6" w:rsidRPr="00DC0C2E">
        <w:rPr>
          <w:rFonts w:ascii="Times New Roman" w:hAnsi="Times New Roman" w:cs="Times New Roman"/>
          <w:i/>
          <w:sz w:val="26"/>
          <w:szCs w:val="26"/>
          <w:lang w:val="nl-NL"/>
        </w:rPr>
        <w:t xml:space="preserve"> Năng lực tư duy và lập luận toán học:</w:t>
      </w:r>
      <w:r w:rsidRPr="00DC0C2E">
        <w:rPr>
          <w:rFonts w:ascii="Times New Roman" w:hAnsi="Times New Roman" w:cs="Times New Roman"/>
          <w:sz w:val="26"/>
          <w:szCs w:val="26"/>
          <w:lang w:val="vi-VN"/>
        </w:rPr>
        <w:t xml:space="preserve"> T</w:t>
      </w:r>
      <w:r w:rsidRPr="00DC0C2E">
        <w:rPr>
          <w:rFonts w:ascii="Times New Roman" w:hAnsi="Times New Roman" w:cs="Times New Roman"/>
          <w:sz w:val="26"/>
          <w:szCs w:val="26"/>
        </w:rPr>
        <w:t>hực hiện thành thạo các phép tính c</w:t>
      </w:r>
      <w:r w:rsidRPr="00DC0C2E">
        <w:rPr>
          <w:rFonts w:ascii="Times New Roman" w:hAnsi="Times New Roman" w:cs="Times New Roman"/>
          <w:sz w:val="26"/>
          <w:szCs w:val="26"/>
          <w:lang w:val="vi-VN"/>
        </w:rPr>
        <w:t>ộ</w:t>
      </w:r>
      <w:r w:rsidRPr="00DC0C2E">
        <w:rPr>
          <w:rFonts w:ascii="Times New Roman" w:hAnsi="Times New Roman" w:cs="Times New Roman"/>
          <w:sz w:val="26"/>
          <w:szCs w:val="26"/>
        </w:rPr>
        <w:t xml:space="preserve">ng trừ </w:t>
      </w:r>
      <w:r w:rsidRPr="00DC0C2E">
        <w:rPr>
          <w:rFonts w:ascii="Times New Roman" w:hAnsi="Times New Roman" w:cs="Times New Roman"/>
          <w:sz w:val="26"/>
          <w:szCs w:val="26"/>
          <w:lang w:val="vi-VN"/>
        </w:rPr>
        <w:t>ba</w:t>
      </w:r>
      <w:r w:rsidRPr="00DC0C2E">
        <w:rPr>
          <w:rFonts w:ascii="Times New Roman" w:hAnsi="Times New Roman" w:cs="Times New Roman"/>
          <w:sz w:val="26"/>
          <w:szCs w:val="26"/>
        </w:rPr>
        <w:t xml:space="preserve"> phân số có cùng mẫu số.</w:t>
      </w:r>
    </w:p>
    <w:p w14:paraId="405C2E0C" w14:textId="16560DEE" w:rsidR="004A0BF6" w:rsidRPr="00DC0C2E" w:rsidRDefault="0056099F"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w:t>
      </w:r>
      <w:r w:rsidR="004A0BF6" w:rsidRPr="00DC0C2E">
        <w:rPr>
          <w:rFonts w:ascii="Times New Roman" w:hAnsi="Times New Roman" w:cs="Times New Roman"/>
          <w:i/>
          <w:sz w:val="26"/>
          <w:szCs w:val="26"/>
          <w:lang w:val="nl-NL"/>
        </w:rPr>
        <w:t>Năng lực mô hình toán học:</w:t>
      </w:r>
      <w:r w:rsidRPr="00DC0C2E">
        <w:rPr>
          <w:rFonts w:ascii="Times New Roman" w:hAnsi="Times New Roman" w:cs="Times New Roman"/>
          <w:sz w:val="26"/>
          <w:szCs w:val="26"/>
          <w:lang w:val="vi-VN"/>
        </w:rPr>
        <w:t xml:space="preserve"> </w:t>
      </w:r>
      <w:r w:rsidRPr="00DC0C2E">
        <w:rPr>
          <w:rFonts w:ascii="Times New Roman" w:hAnsi="Times New Roman" w:cs="Times New Roman"/>
          <w:sz w:val="26"/>
          <w:szCs w:val="26"/>
        </w:rPr>
        <w:t>Nhận biết các vấn đề cần giải quyết và nêu được thành câu hỏi</w:t>
      </w:r>
      <w:r w:rsidR="004A0BF6" w:rsidRPr="00DC0C2E">
        <w:rPr>
          <w:rFonts w:ascii="Times New Roman" w:hAnsi="Times New Roman" w:cs="Times New Roman"/>
          <w:sz w:val="26"/>
          <w:szCs w:val="26"/>
        </w:rPr>
        <w:t>.</w:t>
      </w:r>
      <w:r w:rsidRPr="00DC0C2E">
        <w:rPr>
          <w:rFonts w:ascii="Times New Roman" w:hAnsi="Times New Roman" w:cs="Times New Roman"/>
          <w:sz w:val="26"/>
          <w:szCs w:val="26"/>
        </w:rPr>
        <w:t xml:space="preserve">Nghe đọc hiểu và ghi chép được các thông tin </w:t>
      </w:r>
      <w:r w:rsidR="004A0BF6" w:rsidRPr="00DC0C2E">
        <w:rPr>
          <w:rFonts w:ascii="Times New Roman" w:hAnsi="Times New Roman" w:cs="Times New Roman"/>
          <w:sz w:val="26"/>
          <w:szCs w:val="26"/>
        </w:rPr>
        <w:t>phép tính c</w:t>
      </w:r>
      <w:r w:rsidR="004A0BF6" w:rsidRPr="00DC0C2E">
        <w:rPr>
          <w:rFonts w:ascii="Times New Roman" w:hAnsi="Times New Roman" w:cs="Times New Roman"/>
          <w:sz w:val="26"/>
          <w:szCs w:val="26"/>
          <w:lang w:val="vi-VN"/>
        </w:rPr>
        <w:t>ộ</w:t>
      </w:r>
      <w:r w:rsidR="004A0BF6" w:rsidRPr="00DC0C2E">
        <w:rPr>
          <w:rFonts w:ascii="Times New Roman" w:hAnsi="Times New Roman" w:cs="Times New Roman"/>
          <w:sz w:val="26"/>
          <w:szCs w:val="26"/>
        </w:rPr>
        <w:t xml:space="preserve">ng trừ </w:t>
      </w:r>
      <w:r w:rsidR="004A0BF6" w:rsidRPr="00DC0C2E">
        <w:rPr>
          <w:rFonts w:ascii="Times New Roman" w:hAnsi="Times New Roman" w:cs="Times New Roman"/>
          <w:sz w:val="26"/>
          <w:szCs w:val="26"/>
          <w:lang w:val="vi-VN"/>
        </w:rPr>
        <w:t>ba</w:t>
      </w:r>
      <w:r w:rsidR="004A0BF6" w:rsidRPr="00DC0C2E">
        <w:rPr>
          <w:rFonts w:ascii="Times New Roman" w:hAnsi="Times New Roman" w:cs="Times New Roman"/>
          <w:sz w:val="26"/>
          <w:szCs w:val="26"/>
        </w:rPr>
        <w:t xml:space="preserve"> phân số có cùng mẫu số.</w:t>
      </w:r>
    </w:p>
    <w:p w14:paraId="766FB786" w14:textId="2ECB8F31" w:rsidR="0056099F" w:rsidRPr="00DC0C2E" w:rsidRDefault="001B2A38"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4A0BF6" w:rsidRPr="00DC0C2E">
        <w:rPr>
          <w:rFonts w:ascii="Times New Roman" w:hAnsi="Times New Roman" w:cs="Times New Roman"/>
          <w:i/>
          <w:sz w:val="26"/>
          <w:szCs w:val="26"/>
          <w:lang w:val="nl-NL"/>
        </w:rPr>
        <w:t xml:space="preserve"> Năng lực giải quyết vấn đề toán học:</w:t>
      </w:r>
      <w:r w:rsidRPr="00DC0C2E">
        <w:rPr>
          <w:rFonts w:ascii="Times New Roman" w:hAnsi="Times New Roman" w:cs="Times New Roman"/>
          <w:sz w:val="26"/>
          <w:szCs w:val="26"/>
        </w:rPr>
        <w:t>T</w:t>
      </w:r>
      <w:r w:rsidR="0056099F" w:rsidRPr="00DC0C2E">
        <w:rPr>
          <w:rFonts w:ascii="Times New Roman" w:hAnsi="Times New Roman" w:cs="Times New Roman"/>
          <w:sz w:val="26"/>
          <w:szCs w:val="26"/>
        </w:rPr>
        <w:t xml:space="preserve">hực hành thành thạo các phép tính cộng trừ </w:t>
      </w:r>
      <w:r w:rsidR="0045619B" w:rsidRPr="00DC0C2E">
        <w:rPr>
          <w:rFonts w:ascii="Times New Roman" w:hAnsi="Times New Roman" w:cs="Times New Roman"/>
          <w:sz w:val="26"/>
          <w:szCs w:val="26"/>
        </w:rPr>
        <w:t xml:space="preserve">hai, ba </w:t>
      </w:r>
      <w:r w:rsidR="0056099F" w:rsidRPr="00DC0C2E">
        <w:rPr>
          <w:rFonts w:ascii="Times New Roman" w:hAnsi="Times New Roman" w:cs="Times New Roman"/>
          <w:sz w:val="26"/>
          <w:szCs w:val="26"/>
        </w:rPr>
        <w:t>phân số cùng mẫu số và vận dụng vào thực tiễn cuộc sống</w:t>
      </w:r>
      <w:r w:rsidRPr="00DC0C2E">
        <w:rPr>
          <w:rFonts w:ascii="Times New Roman" w:hAnsi="Times New Roman" w:cs="Times New Roman"/>
          <w:sz w:val="26"/>
          <w:szCs w:val="26"/>
        </w:rPr>
        <w:t>.</w:t>
      </w:r>
    </w:p>
    <w:p w14:paraId="0DFFF51B" w14:textId="77777777" w:rsidR="00AF583B" w:rsidRPr="00DC0C2E" w:rsidRDefault="0056099F"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lang w:val="vi-VN"/>
        </w:rPr>
        <w:t>2</w:t>
      </w:r>
      <w:r w:rsidRPr="00DC0C2E">
        <w:rPr>
          <w:rFonts w:ascii="Times New Roman" w:hAnsi="Times New Roman" w:cs="Times New Roman"/>
          <w:b/>
          <w:sz w:val="26"/>
          <w:szCs w:val="26"/>
        </w:rPr>
        <w:t>. Năng lực</w:t>
      </w:r>
      <w:r w:rsidRPr="00DC0C2E">
        <w:rPr>
          <w:rFonts w:ascii="Times New Roman" w:hAnsi="Times New Roman" w:cs="Times New Roman"/>
          <w:b/>
          <w:sz w:val="26"/>
          <w:szCs w:val="26"/>
          <w:lang w:val="vi-VN"/>
        </w:rPr>
        <w:t xml:space="preserve"> chung</w:t>
      </w:r>
      <w:r w:rsidRPr="00DC0C2E">
        <w:rPr>
          <w:rFonts w:ascii="Times New Roman" w:hAnsi="Times New Roman" w:cs="Times New Roman"/>
          <w:b/>
          <w:sz w:val="26"/>
          <w:szCs w:val="26"/>
        </w:rPr>
        <w:t>:</w:t>
      </w:r>
    </w:p>
    <w:p w14:paraId="375A7227" w14:textId="03B7E4A9" w:rsidR="004A0BF6" w:rsidRPr="00DC0C2E" w:rsidRDefault="004A0BF6" w:rsidP="00DC0C2E">
      <w:pPr>
        <w:spacing w:beforeLines="40" w:before="96" w:afterLines="40" w:after="96" w:line="360" w:lineRule="auto"/>
        <w:ind w:firstLine="360"/>
        <w:jc w:val="both"/>
        <w:rPr>
          <w:rFonts w:ascii="Times New Roman" w:hAnsi="Times New Roman" w:cs="Times New Roman"/>
          <w:i/>
          <w:sz w:val="26"/>
          <w:szCs w:val="26"/>
        </w:rPr>
      </w:pPr>
      <w:r w:rsidRPr="00DC0C2E">
        <w:rPr>
          <w:rFonts w:ascii="Times New Roman" w:hAnsi="Times New Roman" w:cs="Times New Roman"/>
          <w:i/>
          <w:sz w:val="26"/>
          <w:szCs w:val="26"/>
        </w:rPr>
        <w:t>- Năng lực tự chủ, tự học:</w:t>
      </w:r>
      <w:r w:rsidRPr="00DC0C2E">
        <w:rPr>
          <w:rFonts w:ascii="Times New Roman" w:hAnsi="Times New Roman" w:cs="Times New Roman"/>
          <w:sz w:val="26"/>
          <w:szCs w:val="26"/>
        </w:rPr>
        <w:t xml:space="preserve"> Chủ động học tập, nắm vững cách thực hiện các phép tính cộng trừ hai, ba phân số cùng mẫu số.</w:t>
      </w:r>
      <w:r w:rsidRPr="00DC0C2E">
        <w:rPr>
          <w:rFonts w:ascii="Times New Roman" w:hAnsi="Times New Roman" w:cs="Times New Roman"/>
          <w:i/>
          <w:sz w:val="26"/>
          <w:szCs w:val="26"/>
        </w:rPr>
        <w:t xml:space="preserve"> </w:t>
      </w:r>
    </w:p>
    <w:p w14:paraId="62FABEA3" w14:textId="30A98B4A" w:rsidR="004A0BF6" w:rsidRPr="00DC0C2E" w:rsidRDefault="004A0BF6"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xml:space="preserve">- Năng lực giải quyết vấn đề và sáng tạo: </w:t>
      </w:r>
      <w:r w:rsidRPr="00DC0C2E">
        <w:rPr>
          <w:rFonts w:ascii="Times New Roman" w:hAnsi="Times New Roman" w:cs="Times New Roman"/>
          <w:sz w:val="26"/>
          <w:szCs w:val="26"/>
        </w:rPr>
        <w:t>Đề xuất được cách thực hiện phép tính cộng trừ phân số cùng mẫu số trong thực tiễn.</w:t>
      </w:r>
    </w:p>
    <w:p w14:paraId="5786594A" w14:textId="581C5827" w:rsidR="004A0BF6" w:rsidRPr="00DC0C2E" w:rsidRDefault="004A0BF6"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Năng lực giao tiếp và hợp tác:</w:t>
      </w:r>
      <w:r w:rsidRPr="00DC0C2E">
        <w:rPr>
          <w:rFonts w:ascii="Times New Roman" w:hAnsi="Times New Roman" w:cs="Times New Roman"/>
          <w:sz w:val="26"/>
          <w:szCs w:val="26"/>
        </w:rPr>
        <w:t xml:space="preserve"> Trao đổi, thảo luận với bạn cách thực hiện phép tính cộng trừ hai, ba phân số cùng mẫu số trong thực tiễn.</w:t>
      </w:r>
    </w:p>
    <w:p w14:paraId="0A30488F" w14:textId="53895B74" w:rsidR="0056099F" w:rsidRPr="00DC0C2E" w:rsidRDefault="0056099F" w:rsidP="00DC0C2E">
      <w:pPr>
        <w:spacing w:beforeLines="40" w:before="96" w:afterLines="40" w:after="96" w:line="360" w:lineRule="auto"/>
        <w:ind w:firstLine="360"/>
        <w:jc w:val="both"/>
        <w:rPr>
          <w:rFonts w:ascii="Times New Roman" w:hAnsi="Times New Roman" w:cs="Times New Roman"/>
          <w:b/>
          <w:sz w:val="26"/>
          <w:szCs w:val="26"/>
          <w:lang w:val="vi-VN"/>
        </w:rPr>
      </w:pPr>
      <w:r w:rsidRPr="00DC0C2E">
        <w:rPr>
          <w:rFonts w:ascii="Times New Roman" w:hAnsi="Times New Roman" w:cs="Times New Roman"/>
          <w:b/>
          <w:sz w:val="26"/>
          <w:szCs w:val="26"/>
          <w:lang w:val="vi-VN"/>
        </w:rPr>
        <w:t>3</w:t>
      </w:r>
      <w:r w:rsidRPr="00DC0C2E">
        <w:rPr>
          <w:rFonts w:ascii="Times New Roman" w:hAnsi="Times New Roman" w:cs="Times New Roman"/>
          <w:b/>
          <w:sz w:val="26"/>
          <w:szCs w:val="26"/>
        </w:rPr>
        <w:t xml:space="preserve">. Phẩm chất: </w:t>
      </w:r>
    </w:p>
    <w:p w14:paraId="7356DBE7" w14:textId="77777777" w:rsidR="004A0BF6" w:rsidRPr="00DC0C2E" w:rsidRDefault="004A0BF6"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Phẩm chất chăm chỉ: Có tinh thần chăm chỉ học tập, tự giác suy nghĩ, trả lời câu hỏi; làm tốt các bài tập.</w:t>
      </w:r>
    </w:p>
    <w:p w14:paraId="0F16FF02" w14:textId="77777777" w:rsidR="004A0BF6" w:rsidRPr="00DC0C2E" w:rsidRDefault="004A0BF6" w:rsidP="00DC0C2E">
      <w:pPr>
        <w:spacing w:after="0" w:line="360" w:lineRule="auto"/>
        <w:rPr>
          <w:rFonts w:ascii="Times New Roman" w:hAnsi="Times New Roman" w:cs="Times New Roman"/>
          <w:b/>
          <w:sz w:val="26"/>
          <w:szCs w:val="26"/>
        </w:rPr>
      </w:pPr>
      <w:r w:rsidRPr="00DC0C2E">
        <w:rPr>
          <w:rFonts w:ascii="Times New Roman" w:hAnsi="Times New Roman" w:cs="Times New Roman"/>
          <w:sz w:val="26"/>
          <w:szCs w:val="26"/>
        </w:rPr>
        <w:t>- Phẩm chất trách nhiệm: Giữ trật tự, biết lắng nghe, học tập nghiêm túc</w:t>
      </w:r>
      <w:r w:rsidRPr="00DC0C2E">
        <w:rPr>
          <w:rFonts w:ascii="Times New Roman" w:hAnsi="Times New Roman" w:cs="Times New Roman"/>
          <w:b/>
          <w:sz w:val="26"/>
          <w:szCs w:val="26"/>
        </w:rPr>
        <w:t xml:space="preserve"> </w:t>
      </w:r>
    </w:p>
    <w:p w14:paraId="2C7B564F" w14:textId="0041A082"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II. Đồ dùng dạy học</w:t>
      </w:r>
    </w:p>
    <w:p w14:paraId="12AAD464" w14:textId="77777777"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I. Các hoạt động dạy học chủ yếu:</w:t>
      </w:r>
    </w:p>
    <w:tbl>
      <w:tblPr>
        <w:tblStyle w:val="TableGrid"/>
        <w:tblW w:w="0" w:type="auto"/>
        <w:tblLook w:val="04A0" w:firstRow="1" w:lastRow="0" w:firstColumn="1" w:lastColumn="0" w:noHBand="0" w:noVBand="1"/>
      </w:tblPr>
      <w:tblGrid>
        <w:gridCol w:w="4788"/>
        <w:gridCol w:w="4788"/>
      </w:tblGrid>
      <w:tr w:rsidR="00EF477B" w:rsidRPr="00DC0C2E" w14:paraId="52945D87" w14:textId="77777777" w:rsidTr="00DB1F8C">
        <w:tc>
          <w:tcPr>
            <w:tcW w:w="4788" w:type="dxa"/>
          </w:tcPr>
          <w:p w14:paraId="3EA2C2F1"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4788" w:type="dxa"/>
          </w:tcPr>
          <w:p w14:paraId="051D5D63"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EF477B" w:rsidRPr="00DC0C2E" w14:paraId="0133B47F" w14:textId="77777777" w:rsidTr="00DB1F8C">
        <w:tc>
          <w:tcPr>
            <w:tcW w:w="4788" w:type="dxa"/>
          </w:tcPr>
          <w:p w14:paraId="20D4F796"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1. Khởi động:</w:t>
            </w:r>
            <w:r w:rsidRPr="00DC0C2E">
              <w:rPr>
                <w:rFonts w:ascii="Times New Roman" w:hAnsi="Times New Roman" w:cs="Times New Roman"/>
                <w:sz w:val="26"/>
                <w:szCs w:val="26"/>
              </w:rPr>
              <w:t>GV khen ngợi bạn có cánh làm thông minh, sáng tạo</w:t>
            </w:r>
          </w:p>
          <w:p w14:paraId="252AEC6B"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củng cố cách trừ hai phân số có cùng mẫu số</w:t>
            </w:r>
          </w:p>
          <w:p w14:paraId="7ABC7DD0" w14:textId="77777777" w:rsidR="00EF477B" w:rsidRPr="00DC0C2E" w:rsidRDefault="00EF477B"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Luyện tập – Thực hành</w:t>
            </w:r>
          </w:p>
          <w:p w14:paraId="2C339691"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3: Rèn kĩ năng cộng trừ ba phân số có cùng mẫu số.</w:t>
            </w:r>
          </w:p>
          <w:p w14:paraId="5223F1D8"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c hỏi đáp</w:t>
            </w:r>
          </w:p>
          <w:p w14:paraId="4801DC03"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quan sát hỗ trợ  khi cần thiết</w:t>
            </w:r>
          </w:p>
          <w:p w14:paraId="0A623230"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ủng cố cách cộng trừ hai phân số có cùng mẫu số.</w:t>
            </w:r>
          </w:p>
          <w:p w14:paraId="742C1FC5"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6: HS biết vận dụng phép trừ phân số để giải các bài toán thực tế cuộc sống.</w:t>
            </w:r>
          </w:p>
          <w:p w14:paraId="5BCBBB94"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ài toán cho biết gì?</w:t>
            </w:r>
          </w:p>
          <w:p w14:paraId="31E81613"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ài toán hỏi gì?</w:t>
            </w:r>
          </w:p>
          <w:p w14:paraId="2FA3B3AA"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Muốn tìm được </w:t>
            </w:r>
            <w:r w:rsidR="00F900D6" w:rsidRPr="00DC0C2E">
              <w:rPr>
                <w:rFonts w:ascii="Times New Roman" w:hAnsi="Times New Roman" w:cs="Times New Roman"/>
                <w:sz w:val="26"/>
                <w:szCs w:val="26"/>
              </w:rPr>
              <w:t xml:space="preserve">diện tích trồng cây xanh bằng bao nhiêu phần diện tích của công viên </w:t>
            </w:r>
            <w:r w:rsidRPr="00DC0C2E">
              <w:rPr>
                <w:rFonts w:ascii="Times New Roman" w:hAnsi="Times New Roman" w:cs="Times New Roman"/>
                <w:sz w:val="26"/>
                <w:szCs w:val="26"/>
              </w:rPr>
              <w:t>ta làm thế nào?</w:t>
            </w:r>
          </w:p>
          <w:p w14:paraId="363055A7"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 HS đánh giá , chốt cách giải toán.</w:t>
            </w:r>
          </w:p>
          <w:p w14:paraId="7752B9C9"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3. Vận dụng: </w:t>
            </w:r>
            <w:r w:rsidR="00F900D6" w:rsidRPr="00DC0C2E">
              <w:rPr>
                <w:rFonts w:ascii="Times New Roman" w:hAnsi="Times New Roman" w:cs="Times New Roman"/>
                <w:sz w:val="26"/>
                <w:szCs w:val="26"/>
              </w:rPr>
              <w:t>Về nhà ước diện tích khu vườn với diện tích làm nhà, trồng rau, trồng hoa và đặt một đề toán có sử dụng phép cộng hoặc phép trừ phân số có cùng mẫu số để giải</w:t>
            </w:r>
          </w:p>
        </w:tc>
        <w:tc>
          <w:tcPr>
            <w:tcW w:w="4788" w:type="dxa"/>
          </w:tcPr>
          <w:p w14:paraId="3BAE5738" w14:textId="77777777" w:rsidR="00EF477B" w:rsidRPr="00DC0C2E" w:rsidRDefault="001B2A38"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5 </w:t>
            </w:r>
            <w:r w:rsidR="00EF477B" w:rsidRPr="00DC0C2E">
              <w:rPr>
                <w:rFonts w:ascii="Times New Roman" w:hAnsi="Times New Roman" w:cs="Times New Roman"/>
                <w:sz w:val="26"/>
                <w:szCs w:val="26"/>
              </w:rPr>
              <w:t>HS báo cáo kết quả của bài toán hôm trước phần vận dụng</w:t>
            </w:r>
          </w:p>
          <w:p w14:paraId="2A54DB48" w14:textId="77777777" w:rsidR="00EF477B" w:rsidRPr="00DC0C2E" w:rsidRDefault="00EF477B" w:rsidP="00DC0C2E">
            <w:pPr>
              <w:spacing w:line="360" w:lineRule="auto"/>
              <w:rPr>
                <w:rFonts w:ascii="Times New Roman" w:hAnsi="Times New Roman" w:cs="Times New Roman"/>
                <w:sz w:val="26"/>
                <w:szCs w:val="26"/>
              </w:rPr>
            </w:pPr>
          </w:p>
          <w:p w14:paraId="146D2E21" w14:textId="77777777" w:rsidR="00EF477B" w:rsidRPr="00DC0C2E" w:rsidRDefault="00EF477B" w:rsidP="00DC0C2E">
            <w:pPr>
              <w:spacing w:line="360" w:lineRule="auto"/>
              <w:rPr>
                <w:rFonts w:ascii="Times New Roman" w:hAnsi="Times New Roman" w:cs="Times New Roman"/>
                <w:sz w:val="26"/>
                <w:szCs w:val="26"/>
              </w:rPr>
            </w:pPr>
          </w:p>
          <w:p w14:paraId="3B8F5AB7"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nêu phép tính</w:t>
            </w:r>
            <w:r w:rsidR="001B2A38" w:rsidRPr="00DC0C2E">
              <w:rPr>
                <w:rFonts w:ascii="Times New Roman" w:hAnsi="Times New Roman" w:cs="Times New Roman"/>
                <w:sz w:val="26"/>
                <w:szCs w:val="26"/>
              </w:rPr>
              <w:t xml:space="preserve"> cộng hoặc trừ ba phân số có cùng mẫu số.</w:t>
            </w:r>
            <w:r w:rsidRPr="00DC0C2E">
              <w:rPr>
                <w:rFonts w:ascii="Times New Roman" w:hAnsi="Times New Roman" w:cs="Times New Roman"/>
                <w:sz w:val="26"/>
                <w:szCs w:val="26"/>
              </w:rPr>
              <w:t>, chỉ định một  bất kì trả lời ( động thờ</w:t>
            </w:r>
            <w:r w:rsidR="001B2A38" w:rsidRPr="00DC0C2E">
              <w:rPr>
                <w:rFonts w:ascii="Times New Roman" w:hAnsi="Times New Roman" w:cs="Times New Roman"/>
                <w:sz w:val="26"/>
                <w:szCs w:val="26"/>
              </w:rPr>
              <w:t>i hai</w:t>
            </w:r>
            <w:r w:rsidRPr="00DC0C2E">
              <w:rPr>
                <w:rFonts w:ascii="Times New Roman" w:hAnsi="Times New Roman" w:cs="Times New Roman"/>
                <w:sz w:val="26"/>
                <w:szCs w:val="26"/>
              </w:rPr>
              <w:t xml:space="preserve"> bạn ghi phép tính và kết quả trên bảng)</w:t>
            </w:r>
          </w:p>
          <w:p w14:paraId="0597F733"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ết gi</w:t>
            </w:r>
            <w:r w:rsidR="001B2A38" w:rsidRPr="00DC0C2E">
              <w:rPr>
                <w:rFonts w:ascii="Times New Roman" w:hAnsi="Times New Roman" w:cs="Times New Roman"/>
                <w:sz w:val="26"/>
                <w:szCs w:val="26"/>
              </w:rPr>
              <w:t>ờ,</w:t>
            </w:r>
            <w:r w:rsidRPr="00DC0C2E">
              <w:rPr>
                <w:rFonts w:ascii="Times New Roman" w:hAnsi="Times New Roman" w:cs="Times New Roman"/>
                <w:sz w:val="26"/>
                <w:szCs w:val="26"/>
              </w:rPr>
              <w:t xml:space="preserve"> kiểm tra kết quả, đánh giá nhận xét bạn làm tốt</w:t>
            </w:r>
          </w:p>
          <w:p w14:paraId="31F31567"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Nêu các cộng trừ hai phân số có cùng mẫu số. </w:t>
            </w:r>
          </w:p>
          <w:p w14:paraId="5588DAE5"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đọc bài, phân tích bào toán theo nhóm đôi.</w:t>
            </w:r>
          </w:p>
          <w:p w14:paraId="7E427228" w14:textId="77777777" w:rsidR="00F900D6" w:rsidRPr="00DC0C2E" w:rsidRDefault="00F900D6"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cần hiểu rõ diện tích trồng hoa bằng</w:t>
            </w:r>
            <w:r w:rsidRPr="00DC0C2E">
              <w:rPr>
                <w:rFonts w:ascii="Times New Roman" w:hAnsi="Times New Roman" w:cs="Times New Roman"/>
                <w:position w:val="-24"/>
                <w:sz w:val="26"/>
                <w:szCs w:val="26"/>
              </w:rPr>
              <w:object w:dxaOrig="220" w:dyaOrig="620" w14:anchorId="4E532980">
                <v:shape id="_x0000_i1026" type="#_x0000_t75" style="width:11.55pt;height:31.5pt" o:ole="">
                  <v:imagedata r:id="rId10" o:title=""/>
                </v:shape>
                <o:OLEObject Type="Embed" ProgID="Equation.DSMT4" ShapeID="_x0000_i1026" DrawAspect="Content" ObjectID="_1751980983" r:id="rId11"/>
              </w:object>
            </w:r>
            <w:r w:rsidRPr="00DC0C2E">
              <w:rPr>
                <w:rFonts w:ascii="Times New Roman" w:hAnsi="Times New Roman" w:cs="Times New Roman"/>
                <w:sz w:val="26"/>
                <w:szCs w:val="26"/>
              </w:rPr>
              <w:t xml:space="preserve"> diện tích của công viên, thì suy ra diện tích trồng cây xanh bằng bao nhiêu phần diện tích của công viên</w:t>
            </w:r>
          </w:p>
          <w:p w14:paraId="5622691B"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rao đổi tìm cách giải ( nếu cần thiết)</w:t>
            </w:r>
          </w:p>
          <w:p w14:paraId="01272554"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trình bày bài giải vào vở</w:t>
            </w:r>
          </w:p>
          <w:p w14:paraId="55CFA5EF"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1 HS làm bảng</w:t>
            </w:r>
          </w:p>
          <w:p w14:paraId="1A1DB84A" w14:textId="77777777" w:rsidR="00EF477B" w:rsidRPr="00DC0C2E" w:rsidRDefault="00EF477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HS trả lời theo khả năng, có thể cho về nhà thực hành thay </w:t>
            </w:r>
            <w:r w:rsidR="00F900D6" w:rsidRPr="00DC0C2E">
              <w:rPr>
                <w:rFonts w:ascii="Times New Roman" w:hAnsi="Times New Roman" w:cs="Times New Roman"/>
                <w:sz w:val="26"/>
                <w:szCs w:val="26"/>
              </w:rPr>
              <w:t>công viện</w:t>
            </w:r>
            <w:r w:rsidRPr="00DC0C2E">
              <w:rPr>
                <w:rFonts w:ascii="Times New Roman" w:hAnsi="Times New Roman" w:cs="Times New Roman"/>
                <w:sz w:val="26"/>
                <w:szCs w:val="26"/>
              </w:rPr>
              <w:t xml:space="preserve"> bằng </w:t>
            </w:r>
            <w:r w:rsidR="00F900D6" w:rsidRPr="00DC0C2E">
              <w:rPr>
                <w:rFonts w:ascii="Times New Roman" w:hAnsi="Times New Roman" w:cs="Times New Roman"/>
                <w:sz w:val="26"/>
                <w:szCs w:val="26"/>
              </w:rPr>
              <w:t>khu vườn, trồng rau, trồng hoa…</w:t>
            </w:r>
            <w:r w:rsidRPr="00DC0C2E">
              <w:rPr>
                <w:rFonts w:ascii="Times New Roman" w:hAnsi="Times New Roman" w:cs="Times New Roman"/>
                <w:sz w:val="26"/>
                <w:szCs w:val="26"/>
              </w:rPr>
              <w:t>gì đó. Giờ sau báo cáo trước lớp.</w:t>
            </w:r>
          </w:p>
        </w:tc>
      </w:tr>
    </w:tbl>
    <w:p w14:paraId="37A015CC" w14:textId="77777777" w:rsidR="00EF477B" w:rsidRPr="00DC0C2E" w:rsidRDefault="00EF477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EF477B" w:rsidRPr="00DC0C2E" w14:paraId="72FF23ED" w14:textId="77777777" w:rsidTr="00DB1F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13710CA7" w14:textId="77777777" w:rsidR="00EF477B" w:rsidRPr="00DC0C2E" w:rsidRDefault="00EF477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099E828C" w14:textId="77777777" w:rsidR="00AF583B" w:rsidRPr="00DC0C2E" w:rsidRDefault="00AF583B" w:rsidP="00DC0C2E">
      <w:pPr>
        <w:spacing w:after="0" w:line="360" w:lineRule="auto"/>
        <w:rPr>
          <w:rFonts w:ascii="Times New Roman" w:hAnsi="Times New Roman" w:cs="Times New Roman"/>
          <w:b/>
          <w:sz w:val="26"/>
          <w:szCs w:val="26"/>
        </w:rPr>
      </w:pPr>
    </w:p>
    <w:p w14:paraId="069268B0" w14:textId="77777777" w:rsidR="00AF583B" w:rsidRPr="00DC0C2E" w:rsidRDefault="00AF583B" w:rsidP="00DC0C2E">
      <w:pPr>
        <w:spacing w:after="0" w:line="360" w:lineRule="auto"/>
        <w:rPr>
          <w:rFonts w:ascii="Times New Roman" w:hAnsi="Times New Roman" w:cs="Times New Roman"/>
          <w:b/>
          <w:sz w:val="26"/>
          <w:szCs w:val="26"/>
        </w:rPr>
      </w:pPr>
    </w:p>
    <w:p w14:paraId="2F34438B" w14:textId="77777777" w:rsidR="00B00A70" w:rsidRPr="00DC0C2E" w:rsidRDefault="00EF477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ab/>
      </w:r>
      <w:r w:rsidR="00B00A70" w:rsidRPr="00DC0C2E">
        <w:rPr>
          <w:rFonts w:ascii="Times New Roman" w:hAnsi="Times New Roman" w:cs="Times New Roman"/>
          <w:b/>
          <w:sz w:val="26"/>
          <w:szCs w:val="26"/>
        </w:rPr>
        <w:t>TOÁN</w:t>
      </w:r>
    </w:p>
    <w:p w14:paraId="030FF3E2" w14:textId="77777777" w:rsidR="00B00A70"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iết 133: Kiểm tra định kỳ giữa kỳ II</w:t>
      </w:r>
    </w:p>
    <w:p w14:paraId="160BC40D" w14:textId="3CE1DE04" w:rsidR="00B229F0" w:rsidRPr="00DC0C2E" w:rsidRDefault="00B229F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w:t>
      </w:r>
      <w:r w:rsidR="00240C8C" w:rsidRPr="00DC0C2E">
        <w:rPr>
          <w:rFonts w:ascii="Times New Roman" w:hAnsi="Times New Roman" w:cs="Times New Roman"/>
          <w:b/>
          <w:sz w:val="26"/>
          <w:szCs w:val="26"/>
        </w:rPr>
        <w:t>---</w:t>
      </w:r>
      <w:r w:rsidRPr="00DC0C2E">
        <w:rPr>
          <w:rFonts w:ascii="Times New Roman" w:hAnsi="Times New Roman" w:cs="Times New Roman"/>
          <w:b/>
          <w:sz w:val="26"/>
          <w:szCs w:val="26"/>
        </w:rPr>
        <w:t>-----</w:t>
      </w:r>
    </w:p>
    <w:p w14:paraId="5C6CDAE0" w14:textId="77777777" w:rsidR="00B00A70"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OÁN</w:t>
      </w:r>
    </w:p>
    <w:p w14:paraId="57159E0A" w14:textId="77777777" w:rsidR="00B00A70" w:rsidRPr="00DC0C2E" w:rsidRDefault="00B00A70"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iết 134: Cộng các phân số khác mẫu số ( Tiết 1 – trang 54)</w:t>
      </w:r>
    </w:p>
    <w:p w14:paraId="735CB73A" w14:textId="77777777" w:rsidR="0056099F" w:rsidRPr="00DC0C2E" w:rsidRDefault="0056099F"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 Yêu cầu cần đạt:</w:t>
      </w:r>
    </w:p>
    <w:p w14:paraId="46EE24DB" w14:textId="77777777" w:rsidR="0056099F" w:rsidRPr="00DC0C2E" w:rsidRDefault="0056099F" w:rsidP="00DC0C2E">
      <w:pPr>
        <w:spacing w:after="0" w:line="360" w:lineRule="auto"/>
        <w:rPr>
          <w:rFonts w:ascii="Times New Roman" w:hAnsi="Times New Roman" w:cs="Times New Roman"/>
          <w:b/>
          <w:sz w:val="26"/>
          <w:szCs w:val="26"/>
          <w:lang w:val="vi-VN"/>
        </w:rPr>
      </w:pPr>
      <w:r w:rsidRPr="00DC0C2E">
        <w:rPr>
          <w:rFonts w:ascii="Times New Roman" w:hAnsi="Times New Roman" w:cs="Times New Roman"/>
          <w:b/>
          <w:sz w:val="26"/>
          <w:szCs w:val="26"/>
        </w:rPr>
        <w:t>1. N</w:t>
      </w:r>
      <w:r w:rsidRPr="00DC0C2E">
        <w:rPr>
          <w:rFonts w:ascii="Times New Roman" w:hAnsi="Times New Roman" w:cs="Times New Roman"/>
          <w:b/>
          <w:sz w:val="26"/>
          <w:szCs w:val="26"/>
          <w:lang w:val="vi-VN"/>
        </w:rPr>
        <w:t>ăng lực đặc thù:</w:t>
      </w:r>
    </w:p>
    <w:p w14:paraId="3908B7E8" w14:textId="56E186F3" w:rsidR="0056099F" w:rsidRPr="00DC0C2E" w:rsidRDefault="00240C8C"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lang w:val="nl-NL"/>
        </w:rPr>
        <w:t>- Năng lực tư duy và lập luận toán học:</w:t>
      </w:r>
      <w:r w:rsidR="0056099F" w:rsidRPr="00DC0C2E">
        <w:rPr>
          <w:rFonts w:ascii="Times New Roman" w:hAnsi="Times New Roman" w:cs="Times New Roman"/>
          <w:sz w:val="26"/>
          <w:szCs w:val="26"/>
          <w:lang w:val="vi-VN"/>
        </w:rPr>
        <w:t xml:space="preserve"> </w:t>
      </w:r>
      <w:r w:rsidR="00E36C6E" w:rsidRPr="00DC0C2E">
        <w:rPr>
          <w:rFonts w:ascii="Times New Roman" w:hAnsi="Times New Roman" w:cs="Times New Roman"/>
          <w:sz w:val="26"/>
          <w:szCs w:val="26"/>
          <w:lang w:val="vi-VN"/>
        </w:rPr>
        <w:t>Biết t</w:t>
      </w:r>
      <w:r w:rsidR="0056099F" w:rsidRPr="00DC0C2E">
        <w:rPr>
          <w:rFonts w:ascii="Times New Roman" w:hAnsi="Times New Roman" w:cs="Times New Roman"/>
          <w:sz w:val="26"/>
          <w:szCs w:val="26"/>
        </w:rPr>
        <w:t>hực hiệ</w:t>
      </w:r>
      <w:r w:rsidR="00E36C6E" w:rsidRPr="00DC0C2E">
        <w:rPr>
          <w:rFonts w:ascii="Times New Roman" w:hAnsi="Times New Roman" w:cs="Times New Roman"/>
          <w:sz w:val="26"/>
          <w:szCs w:val="26"/>
        </w:rPr>
        <w:t>n phép tính c</w:t>
      </w:r>
      <w:r w:rsidR="003465B4" w:rsidRPr="00DC0C2E">
        <w:rPr>
          <w:rFonts w:ascii="Times New Roman" w:hAnsi="Times New Roman" w:cs="Times New Roman"/>
          <w:sz w:val="26"/>
          <w:szCs w:val="26"/>
        </w:rPr>
        <w:t>ộ</w:t>
      </w:r>
      <w:r w:rsidR="00E36C6E" w:rsidRPr="00DC0C2E">
        <w:rPr>
          <w:rFonts w:ascii="Times New Roman" w:hAnsi="Times New Roman" w:cs="Times New Roman"/>
          <w:sz w:val="26"/>
          <w:szCs w:val="26"/>
        </w:rPr>
        <w:t xml:space="preserve">ng </w:t>
      </w:r>
      <w:r w:rsidR="0056099F" w:rsidRPr="00DC0C2E">
        <w:rPr>
          <w:rFonts w:ascii="Times New Roman" w:hAnsi="Times New Roman" w:cs="Times New Roman"/>
          <w:sz w:val="26"/>
          <w:szCs w:val="26"/>
        </w:rPr>
        <w:t>hai phân số</w:t>
      </w:r>
      <w:r w:rsidR="00E36C6E" w:rsidRPr="00DC0C2E">
        <w:rPr>
          <w:rFonts w:ascii="Times New Roman" w:hAnsi="Times New Roman" w:cs="Times New Roman"/>
          <w:sz w:val="26"/>
          <w:szCs w:val="26"/>
        </w:rPr>
        <w:t xml:space="preserve"> </w:t>
      </w:r>
      <w:r w:rsidR="00E36C6E" w:rsidRPr="00DC0C2E">
        <w:rPr>
          <w:rFonts w:ascii="Times New Roman" w:hAnsi="Times New Roman" w:cs="Times New Roman"/>
          <w:sz w:val="26"/>
          <w:szCs w:val="26"/>
          <w:lang w:val="vi-VN"/>
        </w:rPr>
        <w:t>khác</w:t>
      </w:r>
      <w:r w:rsidR="0056099F" w:rsidRPr="00DC0C2E">
        <w:rPr>
          <w:rFonts w:ascii="Times New Roman" w:hAnsi="Times New Roman" w:cs="Times New Roman"/>
          <w:sz w:val="26"/>
          <w:szCs w:val="26"/>
        </w:rPr>
        <w:t xml:space="preserve"> mẫu số.</w:t>
      </w:r>
    </w:p>
    <w:p w14:paraId="1E840AA9" w14:textId="479557A4" w:rsidR="00917A9C" w:rsidRPr="00DC0C2E" w:rsidRDefault="00917A9C"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240C8C" w:rsidRPr="00DC0C2E">
        <w:rPr>
          <w:rFonts w:ascii="Times New Roman" w:hAnsi="Times New Roman" w:cs="Times New Roman"/>
          <w:i/>
          <w:sz w:val="26"/>
          <w:szCs w:val="26"/>
          <w:lang w:val="nl-NL"/>
        </w:rPr>
        <w:t xml:space="preserve"> Năng lự</w:t>
      </w:r>
      <w:r w:rsidR="00864A5B" w:rsidRPr="00DC0C2E">
        <w:rPr>
          <w:rFonts w:ascii="Times New Roman" w:hAnsi="Times New Roman" w:cs="Times New Roman"/>
          <w:i/>
          <w:sz w:val="26"/>
          <w:szCs w:val="26"/>
          <w:lang w:val="nl-NL"/>
        </w:rPr>
        <w:t xml:space="preserve">c giải quyết </w:t>
      </w:r>
      <w:r w:rsidR="00240C8C" w:rsidRPr="00DC0C2E">
        <w:rPr>
          <w:rFonts w:ascii="Times New Roman" w:hAnsi="Times New Roman" w:cs="Times New Roman"/>
          <w:i/>
          <w:sz w:val="26"/>
          <w:szCs w:val="26"/>
          <w:lang w:val="nl-NL"/>
        </w:rPr>
        <w:t xml:space="preserve"> toán học:</w:t>
      </w:r>
      <w:r w:rsidRPr="00DC0C2E">
        <w:rPr>
          <w:rFonts w:ascii="Times New Roman" w:hAnsi="Times New Roman" w:cs="Times New Roman"/>
          <w:sz w:val="26"/>
          <w:szCs w:val="26"/>
        </w:rPr>
        <w:t>Nghe đọc hiểu và ghi chép</w:t>
      </w:r>
      <w:r w:rsidR="00240C8C" w:rsidRPr="00DC0C2E">
        <w:rPr>
          <w:rFonts w:ascii="Times New Roman" w:hAnsi="Times New Roman" w:cs="Times New Roman"/>
          <w:sz w:val="26"/>
          <w:szCs w:val="26"/>
        </w:rPr>
        <w:t xml:space="preserve">, </w:t>
      </w:r>
      <w:r w:rsidR="003465B4" w:rsidRPr="00DC0C2E">
        <w:rPr>
          <w:rFonts w:ascii="Times New Roman" w:hAnsi="Times New Roman" w:cs="Times New Roman"/>
          <w:sz w:val="26"/>
          <w:szCs w:val="26"/>
        </w:rPr>
        <w:t xml:space="preserve"> đúng </w:t>
      </w:r>
      <w:r w:rsidRPr="00DC0C2E">
        <w:rPr>
          <w:rFonts w:ascii="Times New Roman" w:hAnsi="Times New Roman" w:cs="Times New Roman"/>
          <w:sz w:val="26"/>
          <w:szCs w:val="26"/>
        </w:rPr>
        <w:t>các bước cộng hai phân số khác mẫu số.</w:t>
      </w:r>
    </w:p>
    <w:p w14:paraId="4A99C4E5" w14:textId="77777777" w:rsidR="0056099F" w:rsidRPr="00DC0C2E" w:rsidRDefault="0056099F"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 xml:space="preserve">- </w:t>
      </w:r>
      <w:r w:rsidRPr="00DC0C2E">
        <w:rPr>
          <w:rFonts w:ascii="Times New Roman" w:hAnsi="Times New Roman" w:cs="Times New Roman"/>
          <w:sz w:val="26"/>
          <w:szCs w:val="26"/>
        </w:rPr>
        <w:t>Biết lựa chọn các phép toán để trình bày, diễn đạt được các nội dung ý tưởng của tình huống xuất hiện trong bài toán thực tiễn đơn giản.</w:t>
      </w:r>
    </w:p>
    <w:p w14:paraId="1B8072D5" w14:textId="77777777" w:rsidR="00AF583B" w:rsidRPr="00DC0C2E" w:rsidRDefault="0056099F"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lang w:val="vi-VN"/>
        </w:rPr>
        <w:t>2</w:t>
      </w:r>
      <w:r w:rsidRPr="00DC0C2E">
        <w:rPr>
          <w:rFonts w:ascii="Times New Roman" w:hAnsi="Times New Roman" w:cs="Times New Roman"/>
          <w:b/>
          <w:sz w:val="26"/>
          <w:szCs w:val="26"/>
        </w:rPr>
        <w:t>. Năng lực</w:t>
      </w:r>
      <w:r w:rsidRPr="00DC0C2E">
        <w:rPr>
          <w:rFonts w:ascii="Times New Roman" w:hAnsi="Times New Roman" w:cs="Times New Roman"/>
          <w:b/>
          <w:sz w:val="26"/>
          <w:szCs w:val="26"/>
          <w:lang w:val="vi-VN"/>
        </w:rPr>
        <w:t xml:space="preserve"> chung</w:t>
      </w:r>
      <w:r w:rsidRPr="00DC0C2E">
        <w:rPr>
          <w:rFonts w:ascii="Times New Roman" w:hAnsi="Times New Roman" w:cs="Times New Roman"/>
          <w:b/>
          <w:sz w:val="26"/>
          <w:szCs w:val="26"/>
        </w:rPr>
        <w:t>:</w:t>
      </w:r>
    </w:p>
    <w:p w14:paraId="536C666B" w14:textId="64C4CEFD" w:rsidR="00864A5B" w:rsidRPr="00DC0C2E" w:rsidRDefault="00864A5B"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Năng lực tự chủ, tự học:</w:t>
      </w:r>
      <w:r w:rsidRPr="00DC0C2E">
        <w:rPr>
          <w:rFonts w:ascii="Times New Roman" w:hAnsi="Times New Roman" w:cs="Times New Roman"/>
          <w:sz w:val="26"/>
          <w:szCs w:val="26"/>
        </w:rPr>
        <w:t xml:space="preserve"> Chủ động học tập, tìm hiểu </w:t>
      </w:r>
      <w:r w:rsidR="001E12D8" w:rsidRPr="00DC0C2E">
        <w:rPr>
          <w:rFonts w:ascii="Times New Roman" w:hAnsi="Times New Roman" w:cs="Times New Roman"/>
          <w:sz w:val="26"/>
          <w:szCs w:val="26"/>
        </w:rPr>
        <w:t>được các bước cộng hai phân số khác mẫu số.</w:t>
      </w:r>
      <w:r w:rsidRPr="00DC0C2E">
        <w:rPr>
          <w:rFonts w:ascii="Times New Roman" w:hAnsi="Times New Roman" w:cs="Times New Roman"/>
          <w:sz w:val="26"/>
          <w:szCs w:val="26"/>
        </w:rPr>
        <w:t xml:space="preserve"> Biết lắng nghe và trả lời nội dung trong bài học.</w:t>
      </w:r>
    </w:p>
    <w:p w14:paraId="00A20612" w14:textId="06141661" w:rsidR="00864A5B" w:rsidRPr="00DC0C2E" w:rsidRDefault="00864A5B"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xml:space="preserve">- Năng lực giải quyết vấn đề và sáng tạo: </w:t>
      </w:r>
      <w:r w:rsidRPr="00DC0C2E">
        <w:rPr>
          <w:rFonts w:ascii="Times New Roman" w:hAnsi="Times New Roman" w:cs="Times New Roman"/>
          <w:sz w:val="26"/>
          <w:szCs w:val="26"/>
        </w:rPr>
        <w:t xml:space="preserve">Đề xuất được cách </w:t>
      </w:r>
      <w:r w:rsidR="001E12D8" w:rsidRPr="00DC0C2E">
        <w:rPr>
          <w:rFonts w:ascii="Times New Roman" w:hAnsi="Times New Roman" w:cs="Times New Roman"/>
          <w:sz w:val="26"/>
          <w:szCs w:val="26"/>
        </w:rPr>
        <w:t xml:space="preserve">được các bước cộng hai phân số khác mẫu số </w:t>
      </w:r>
      <w:r w:rsidRPr="00DC0C2E">
        <w:rPr>
          <w:rFonts w:ascii="Times New Roman" w:hAnsi="Times New Roman" w:cs="Times New Roman"/>
          <w:sz w:val="26"/>
          <w:szCs w:val="26"/>
        </w:rPr>
        <w:t>trong thực tiễn.</w:t>
      </w:r>
    </w:p>
    <w:p w14:paraId="03DB65F1" w14:textId="12E26EEC" w:rsidR="001E12D8" w:rsidRPr="00DC0C2E" w:rsidRDefault="00864A5B"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Năng lực giao tiếp và hợp tác:</w:t>
      </w:r>
      <w:r w:rsidRPr="00DC0C2E">
        <w:rPr>
          <w:rFonts w:ascii="Times New Roman" w:hAnsi="Times New Roman" w:cs="Times New Roman"/>
          <w:sz w:val="26"/>
          <w:szCs w:val="26"/>
        </w:rPr>
        <w:t xml:space="preserve"> Trao đổi, thảo luận với bạn trong cách </w:t>
      </w:r>
      <w:r w:rsidR="001E12D8" w:rsidRPr="00DC0C2E">
        <w:rPr>
          <w:rFonts w:ascii="Times New Roman" w:hAnsi="Times New Roman" w:cs="Times New Roman"/>
          <w:sz w:val="26"/>
          <w:szCs w:val="26"/>
        </w:rPr>
        <w:t>được các bước cộng hai phân số khác mẫu số bằng cách quy đồng hoặc rút gọn.</w:t>
      </w:r>
    </w:p>
    <w:p w14:paraId="4C65EBCA" w14:textId="4BAB40A2" w:rsidR="0056099F" w:rsidRPr="00DC0C2E" w:rsidRDefault="0056099F" w:rsidP="00DC0C2E">
      <w:pPr>
        <w:spacing w:beforeLines="40" w:before="96" w:afterLines="40" w:after="96" w:line="360" w:lineRule="auto"/>
        <w:ind w:firstLine="360"/>
        <w:jc w:val="both"/>
        <w:rPr>
          <w:rFonts w:ascii="Times New Roman" w:hAnsi="Times New Roman" w:cs="Times New Roman"/>
          <w:b/>
          <w:sz w:val="26"/>
          <w:szCs w:val="26"/>
          <w:lang w:val="vi-VN"/>
        </w:rPr>
      </w:pPr>
      <w:r w:rsidRPr="00DC0C2E">
        <w:rPr>
          <w:rFonts w:ascii="Times New Roman" w:hAnsi="Times New Roman" w:cs="Times New Roman"/>
          <w:b/>
          <w:sz w:val="26"/>
          <w:szCs w:val="26"/>
          <w:lang w:val="vi-VN"/>
        </w:rPr>
        <w:t>3</w:t>
      </w:r>
      <w:r w:rsidRPr="00DC0C2E">
        <w:rPr>
          <w:rFonts w:ascii="Times New Roman" w:hAnsi="Times New Roman" w:cs="Times New Roman"/>
          <w:b/>
          <w:sz w:val="26"/>
          <w:szCs w:val="26"/>
        </w:rPr>
        <w:t xml:space="preserve">. Phẩm chất: </w:t>
      </w:r>
    </w:p>
    <w:p w14:paraId="565BBAC4" w14:textId="77777777" w:rsidR="00864A5B" w:rsidRPr="00DC0C2E" w:rsidRDefault="00864A5B"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Phẩm chất chăm chỉ:</w:t>
      </w:r>
      <w:r w:rsidRPr="00DC0C2E">
        <w:rPr>
          <w:rFonts w:ascii="Times New Roman" w:hAnsi="Times New Roman" w:cs="Times New Roman"/>
          <w:sz w:val="26"/>
          <w:szCs w:val="26"/>
        </w:rPr>
        <w:t xml:space="preserve"> Có tinh thần chăm chỉ học tập, tự giác suy nghĩ, trả lời câu hỏi; làm tốt các bài tập.</w:t>
      </w:r>
    </w:p>
    <w:p w14:paraId="1818D828" w14:textId="77777777" w:rsidR="00864A5B" w:rsidRPr="00DC0C2E" w:rsidRDefault="00864A5B"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xml:space="preserve">- Phẩm chất trách nhiệm: </w:t>
      </w:r>
      <w:r w:rsidRPr="00DC0C2E">
        <w:rPr>
          <w:rFonts w:ascii="Times New Roman" w:hAnsi="Times New Roman" w:cs="Times New Roman"/>
          <w:sz w:val="26"/>
          <w:szCs w:val="26"/>
        </w:rPr>
        <w:t>Giữ trật tự, biết lắng nghe, học tập nghiêm túc.</w:t>
      </w:r>
    </w:p>
    <w:p w14:paraId="0E356FCB" w14:textId="33AF3B2E" w:rsidR="0056099F" w:rsidRPr="00DC0C2E" w:rsidRDefault="00B229F0"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II. Đồ dùng dạy học</w:t>
      </w:r>
    </w:p>
    <w:p w14:paraId="330E7A04" w14:textId="77777777" w:rsidR="001F489A" w:rsidRPr="00DC0C2E" w:rsidRDefault="001F489A"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I. Các hoạt động dạy học chủ yếu:</w:t>
      </w:r>
    </w:p>
    <w:tbl>
      <w:tblPr>
        <w:tblStyle w:val="TableGrid"/>
        <w:tblW w:w="9889" w:type="dxa"/>
        <w:tblLook w:val="04A0" w:firstRow="1" w:lastRow="0" w:firstColumn="1" w:lastColumn="0" w:noHBand="0" w:noVBand="1"/>
      </w:tblPr>
      <w:tblGrid>
        <w:gridCol w:w="4788"/>
        <w:gridCol w:w="5101"/>
      </w:tblGrid>
      <w:tr w:rsidR="001F489A" w:rsidRPr="00DC0C2E" w14:paraId="46AD93CD" w14:textId="77777777" w:rsidTr="001C1235">
        <w:tc>
          <w:tcPr>
            <w:tcW w:w="4788" w:type="dxa"/>
          </w:tcPr>
          <w:p w14:paraId="4D6BB8EE" w14:textId="77777777" w:rsidR="001F489A" w:rsidRPr="00DC0C2E" w:rsidRDefault="001F489A"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hầy</w:t>
            </w:r>
          </w:p>
        </w:tc>
        <w:tc>
          <w:tcPr>
            <w:tcW w:w="5101" w:type="dxa"/>
          </w:tcPr>
          <w:p w14:paraId="38A25542" w14:textId="77777777" w:rsidR="001F489A" w:rsidRPr="00DC0C2E" w:rsidRDefault="001F489A"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1F489A" w:rsidRPr="00DC0C2E" w14:paraId="4AE39050" w14:textId="77777777" w:rsidTr="001C1235">
        <w:tc>
          <w:tcPr>
            <w:tcW w:w="4788" w:type="dxa"/>
          </w:tcPr>
          <w:p w14:paraId="0C0BFC9D"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1. Khởi động:</w:t>
            </w:r>
            <w:r w:rsidRPr="00DC0C2E">
              <w:rPr>
                <w:rFonts w:ascii="Times New Roman" w:hAnsi="Times New Roman" w:cs="Times New Roman"/>
                <w:sz w:val="26"/>
                <w:szCs w:val="26"/>
              </w:rPr>
              <w:t xml:space="preserve"> Báo cáo kết quả của bài toán hôm trước phần vận dụng tiết 132</w:t>
            </w:r>
          </w:p>
          <w:p w14:paraId="42E6BE0B"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ánh giá nhận xét về bài kiểm tra giữa kỳ II</w:t>
            </w:r>
          </w:p>
          <w:p w14:paraId="29158FE1"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 khen ngợi bạn có cánh làm thông minh, sáng tạo</w:t>
            </w:r>
          </w:p>
          <w:p w14:paraId="3B3D6316"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chuyển ý giới thiệu cách cộng hai phân số khác  mẫu số</w:t>
            </w:r>
          </w:p>
          <w:p w14:paraId="3D0F0D3F" w14:textId="77777777" w:rsidR="001F489A" w:rsidRPr="00DC0C2E" w:rsidRDefault="001F489A"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 Hình thành kiến thức</w:t>
            </w:r>
          </w:p>
          <w:p w14:paraId="057C03F4"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 xml:space="preserve">Bài toán: </w:t>
            </w:r>
            <w:r w:rsidRPr="00DC0C2E">
              <w:rPr>
                <w:rFonts w:ascii="Times New Roman" w:hAnsi="Times New Roman" w:cs="Times New Roman"/>
                <w:sz w:val="26"/>
                <w:szCs w:val="26"/>
              </w:rPr>
              <w:t xml:space="preserve">GV nêu bài toán </w:t>
            </w:r>
            <w:r w:rsidR="000769F9" w:rsidRPr="00DC0C2E">
              <w:rPr>
                <w:rFonts w:ascii="Times New Roman" w:hAnsi="Times New Roman" w:cs="Times New Roman"/>
                <w:sz w:val="26"/>
                <w:szCs w:val="26"/>
              </w:rPr>
              <w:t>trong sách giáo khoa</w:t>
            </w:r>
          </w:p>
          <w:p w14:paraId="01B067DC" w14:textId="77777777" w:rsidR="000769F9" w:rsidRPr="00DC0C2E" w:rsidRDefault="001C46A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w:t>
            </w:r>
            <w:r w:rsidR="000769F9" w:rsidRPr="00DC0C2E">
              <w:rPr>
                <w:rFonts w:ascii="Times New Roman" w:hAnsi="Times New Roman" w:cs="Times New Roman"/>
                <w:sz w:val="26"/>
                <w:szCs w:val="26"/>
              </w:rPr>
              <w:t>Bài toán cho biết gì?Bài toán hỏi gì?</w:t>
            </w:r>
          </w:p>
          <w:p w14:paraId="678D0995" w14:textId="77777777" w:rsidR="000769F9" w:rsidRPr="00DC0C2E" w:rsidRDefault="001C46A1"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0769F9" w:rsidRPr="00DC0C2E">
              <w:rPr>
                <w:rFonts w:ascii="Times New Roman" w:hAnsi="Times New Roman" w:cs="Times New Roman"/>
                <w:sz w:val="26"/>
                <w:szCs w:val="26"/>
              </w:rPr>
              <w:t>Muốn biết sau hai ngày công nhân đó xây được bao nhiêu phần bức tường ta làm thế nào?</w:t>
            </w:r>
          </w:p>
          <w:p w14:paraId="28B58ED8" w14:textId="77777777" w:rsidR="00893D79" w:rsidRPr="00DC0C2E" w:rsidRDefault="001C46A1" w:rsidP="00DC0C2E">
            <w:pPr>
              <w:pStyle w:val="ListParagraph"/>
              <w:spacing w:line="360" w:lineRule="auto"/>
              <w:rPr>
                <w:rFonts w:ascii="Times New Roman" w:hAnsi="Times New Roman" w:cs="Times New Roman"/>
                <w:b/>
                <w:sz w:val="26"/>
                <w:szCs w:val="26"/>
              </w:rPr>
            </w:pPr>
            <w:r w:rsidRPr="00DC0C2E">
              <w:rPr>
                <w:rFonts w:ascii="Times New Roman" w:hAnsi="Times New Roman" w:cs="Times New Roman"/>
                <w:b/>
                <w:sz w:val="26"/>
                <w:szCs w:val="26"/>
              </w:rPr>
              <w:t>*</w:t>
            </w:r>
            <w:r w:rsidR="00893D79" w:rsidRPr="00DC0C2E">
              <w:rPr>
                <w:rFonts w:ascii="Times New Roman" w:hAnsi="Times New Roman" w:cs="Times New Roman"/>
                <w:b/>
                <w:sz w:val="26"/>
                <w:szCs w:val="26"/>
              </w:rPr>
              <w:t xml:space="preserve">Làm thế nào để thực hiện được phép cộng </w:t>
            </w:r>
            <w:r w:rsidR="001F2039" w:rsidRPr="00DC0C2E">
              <w:rPr>
                <w:rFonts w:ascii="Times New Roman" w:hAnsi="Times New Roman" w:cs="Times New Roman"/>
                <w:b/>
                <w:position w:val="-24"/>
                <w:sz w:val="26"/>
                <w:szCs w:val="26"/>
              </w:rPr>
              <w:object w:dxaOrig="940" w:dyaOrig="620" w14:anchorId="676BF714">
                <v:shape id="_x0000_i1027" type="#_x0000_t75" style="width:46.95pt;height:30.85pt" o:ole="">
                  <v:imagedata r:id="rId12" o:title=""/>
                </v:shape>
                <o:OLEObject Type="Embed" ProgID="Equation.DSMT4" ShapeID="_x0000_i1027" DrawAspect="Content" ObjectID="_1751980984" r:id="rId13"/>
              </w:object>
            </w:r>
            <w:r w:rsidR="00893D79" w:rsidRPr="00DC0C2E">
              <w:rPr>
                <w:rFonts w:ascii="Times New Roman" w:hAnsi="Times New Roman" w:cs="Times New Roman"/>
                <w:b/>
                <w:sz w:val="26"/>
                <w:szCs w:val="26"/>
              </w:rPr>
              <w:t xml:space="preserve"> </w:t>
            </w:r>
          </w:p>
          <w:p w14:paraId="5835CCA8" w14:textId="77777777" w:rsidR="000769F9" w:rsidRPr="00DC0C2E" w:rsidRDefault="00AB035C" w:rsidP="00DC0C2E">
            <w:pPr>
              <w:pStyle w:val="ListParagraph"/>
              <w:numPr>
                <w:ilvl w:val="0"/>
                <w:numId w:val="7"/>
              </w:numPr>
              <w:spacing w:line="360" w:lineRule="auto"/>
              <w:rPr>
                <w:rFonts w:ascii="Times New Roman" w:hAnsi="Times New Roman" w:cs="Times New Roman"/>
                <w:sz w:val="26"/>
                <w:szCs w:val="26"/>
              </w:rPr>
            </w:pPr>
            <w:r w:rsidRPr="00DC0C2E">
              <w:rPr>
                <w:rFonts w:ascii="Times New Roman" w:hAnsi="Times New Roman" w:cs="Times New Roman"/>
                <w:sz w:val="26"/>
                <w:szCs w:val="26"/>
              </w:rPr>
              <w:t>GV gợi mở, hướng dẫn HS nếu cần thiết</w:t>
            </w:r>
          </w:p>
          <w:p w14:paraId="22F94138" w14:textId="77777777" w:rsidR="00893D79" w:rsidRPr="00DC0C2E" w:rsidRDefault="00893D79" w:rsidP="00DC0C2E">
            <w:pPr>
              <w:pStyle w:val="ListParagraph"/>
              <w:numPr>
                <w:ilvl w:val="0"/>
                <w:numId w:val="9"/>
              </w:num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Kết luận: Muốn cộng hai phân số khác mẫu số ta quy đồng </w:t>
            </w:r>
          </w:p>
          <w:p w14:paraId="4F47C24E" w14:textId="77777777" w:rsidR="00917A9C" w:rsidRPr="00DC0C2E" w:rsidRDefault="00917A9C" w:rsidP="00DC0C2E">
            <w:pPr>
              <w:spacing w:line="360" w:lineRule="auto"/>
              <w:rPr>
                <w:rFonts w:ascii="Times New Roman" w:hAnsi="Times New Roman" w:cs="Times New Roman"/>
                <w:b/>
                <w:sz w:val="26"/>
                <w:szCs w:val="26"/>
              </w:rPr>
            </w:pPr>
          </w:p>
          <w:p w14:paraId="0EF616B0" w14:textId="77777777" w:rsidR="00917A9C" w:rsidRPr="00DC0C2E" w:rsidRDefault="00917A9C" w:rsidP="00DC0C2E">
            <w:pPr>
              <w:spacing w:line="360" w:lineRule="auto"/>
              <w:rPr>
                <w:rFonts w:ascii="Times New Roman" w:hAnsi="Times New Roman" w:cs="Times New Roman"/>
                <w:b/>
                <w:sz w:val="26"/>
                <w:szCs w:val="26"/>
              </w:rPr>
            </w:pPr>
          </w:p>
          <w:p w14:paraId="11D10414" w14:textId="77777777" w:rsidR="00917A9C" w:rsidRPr="00DC0C2E" w:rsidRDefault="00917A9C" w:rsidP="00DC0C2E">
            <w:pPr>
              <w:spacing w:line="360" w:lineRule="auto"/>
              <w:rPr>
                <w:rFonts w:ascii="Times New Roman" w:hAnsi="Times New Roman" w:cs="Times New Roman"/>
                <w:b/>
                <w:sz w:val="26"/>
                <w:szCs w:val="26"/>
              </w:rPr>
            </w:pPr>
          </w:p>
          <w:p w14:paraId="1A963834" w14:textId="77777777" w:rsidR="00917A9C" w:rsidRPr="00DC0C2E" w:rsidRDefault="00917A9C" w:rsidP="00DC0C2E">
            <w:pPr>
              <w:spacing w:line="360" w:lineRule="auto"/>
              <w:rPr>
                <w:rFonts w:ascii="Times New Roman" w:hAnsi="Times New Roman" w:cs="Times New Roman"/>
                <w:b/>
                <w:sz w:val="26"/>
                <w:szCs w:val="26"/>
              </w:rPr>
            </w:pPr>
          </w:p>
          <w:p w14:paraId="0FF6DA91" w14:textId="77777777" w:rsidR="00917A9C" w:rsidRPr="00DC0C2E" w:rsidRDefault="00917A9C" w:rsidP="00DC0C2E">
            <w:pPr>
              <w:spacing w:line="360" w:lineRule="auto"/>
              <w:rPr>
                <w:rFonts w:ascii="Times New Roman" w:hAnsi="Times New Roman" w:cs="Times New Roman"/>
                <w:b/>
                <w:sz w:val="26"/>
                <w:szCs w:val="26"/>
              </w:rPr>
            </w:pPr>
          </w:p>
          <w:p w14:paraId="0C2B9E95" w14:textId="77777777" w:rsidR="001C1235" w:rsidRPr="00DC0C2E" w:rsidRDefault="001C1235"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3. Luyện tậ</w:t>
            </w:r>
            <w:r w:rsidR="001C46A1" w:rsidRPr="00DC0C2E">
              <w:rPr>
                <w:rFonts w:ascii="Times New Roman" w:hAnsi="Times New Roman" w:cs="Times New Roman"/>
                <w:b/>
                <w:sz w:val="26"/>
                <w:szCs w:val="26"/>
              </w:rPr>
              <w:t>p – T</w:t>
            </w:r>
            <w:r w:rsidRPr="00DC0C2E">
              <w:rPr>
                <w:rFonts w:ascii="Times New Roman" w:hAnsi="Times New Roman" w:cs="Times New Roman"/>
                <w:b/>
                <w:sz w:val="26"/>
                <w:szCs w:val="26"/>
              </w:rPr>
              <w:t>hực hành</w:t>
            </w:r>
          </w:p>
          <w:p w14:paraId="006F6C8F"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w:t>
            </w:r>
            <w:r w:rsidR="001F2039" w:rsidRPr="00DC0C2E">
              <w:rPr>
                <w:rFonts w:ascii="Times New Roman" w:hAnsi="Times New Roman" w:cs="Times New Roman"/>
                <w:sz w:val="26"/>
                <w:szCs w:val="26"/>
              </w:rPr>
              <w:t>1</w:t>
            </w:r>
            <w:r w:rsidRPr="00DC0C2E">
              <w:rPr>
                <w:rFonts w:ascii="Times New Roman" w:hAnsi="Times New Roman" w:cs="Times New Roman"/>
                <w:sz w:val="26"/>
                <w:szCs w:val="26"/>
              </w:rPr>
              <w:t>: Rèn kĩ năng cộ</w:t>
            </w:r>
            <w:r w:rsidR="001C1235" w:rsidRPr="00DC0C2E">
              <w:rPr>
                <w:rFonts w:ascii="Times New Roman" w:hAnsi="Times New Roman" w:cs="Times New Roman"/>
                <w:sz w:val="26"/>
                <w:szCs w:val="26"/>
              </w:rPr>
              <w:t>ng hai</w:t>
            </w:r>
            <w:r w:rsidRPr="00DC0C2E">
              <w:rPr>
                <w:rFonts w:ascii="Times New Roman" w:hAnsi="Times New Roman" w:cs="Times New Roman"/>
                <w:sz w:val="26"/>
                <w:szCs w:val="26"/>
              </w:rPr>
              <w:t xml:space="preserve"> phân số</w:t>
            </w:r>
            <w:r w:rsidR="001C1235" w:rsidRPr="00DC0C2E">
              <w:rPr>
                <w:rFonts w:ascii="Times New Roman" w:hAnsi="Times New Roman" w:cs="Times New Roman"/>
                <w:sz w:val="26"/>
                <w:szCs w:val="26"/>
              </w:rPr>
              <w:t xml:space="preserve"> khác</w:t>
            </w:r>
            <w:r w:rsidRPr="00DC0C2E">
              <w:rPr>
                <w:rFonts w:ascii="Times New Roman" w:hAnsi="Times New Roman" w:cs="Times New Roman"/>
                <w:sz w:val="26"/>
                <w:szCs w:val="26"/>
              </w:rPr>
              <w:t xml:space="preserve"> mẫu số.</w:t>
            </w:r>
          </w:p>
          <w:p w14:paraId="4DA466CA" w14:textId="77777777" w:rsidR="001C1235" w:rsidRPr="00DC0C2E" w:rsidRDefault="001C1235" w:rsidP="00DC0C2E">
            <w:pPr>
              <w:pStyle w:val="ListParagraph"/>
              <w:numPr>
                <w:ilvl w:val="0"/>
                <w:numId w:val="10"/>
              </w:num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Thi xem ai nhanh hơn</w:t>
            </w:r>
          </w:p>
          <w:p w14:paraId="3708401B" w14:textId="77777777" w:rsidR="001C1235" w:rsidRPr="00DC0C2E" w:rsidRDefault="001C1235" w:rsidP="00DC0C2E">
            <w:pPr>
              <w:pStyle w:val="ListParagraph"/>
              <w:numPr>
                <w:ilvl w:val="0"/>
                <w:numId w:val="10"/>
              </w:numPr>
              <w:spacing w:line="360" w:lineRule="auto"/>
              <w:rPr>
                <w:rFonts w:ascii="Times New Roman" w:hAnsi="Times New Roman" w:cs="Times New Roman"/>
                <w:sz w:val="26"/>
                <w:szCs w:val="26"/>
              </w:rPr>
            </w:pPr>
          </w:p>
          <w:p w14:paraId="52902041"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c hỏi đáp</w:t>
            </w:r>
          </w:p>
          <w:p w14:paraId="7E322C49"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quan sát hỗ trợ  khi cần thiết</w:t>
            </w:r>
            <w:r w:rsidR="001F2039" w:rsidRPr="00DC0C2E">
              <w:rPr>
                <w:rFonts w:ascii="Times New Roman" w:hAnsi="Times New Roman" w:cs="Times New Roman"/>
                <w:sz w:val="26"/>
                <w:szCs w:val="26"/>
              </w:rPr>
              <w:t>.</w:t>
            </w:r>
          </w:p>
          <w:p w14:paraId="65D9E214"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HS chữa bài tuyên dương bạn làm nhanh và đúng nhất.</w:t>
            </w:r>
          </w:p>
          <w:p w14:paraId="72C31951"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ủng cố cách cộ</w:t>
            </w:r>
            <w:r w:rsidR="001C1235" w:rsidRPr="00DC0C2E">
              <w:rPr>
                <w:rFonts w:ascii="Times New Roman" w:hAnsi="Times New Roman" w:cs="Times New Roman"/>
                <w:sz w:val="26"/>
                <w:szCs w:val="26"/>
              </w:rPr>
              <w:t>ng</w:t>
            </w:r>
            <w:r w:rsidRPr="00DC0C2E">
              <w:rPr>
                <w:rFonts w:ascii="Times New Roman" w:hAnsi="Times New Roman" w:cs="Times New Roman"/>
                <w:sz w:val="26"/>
                <w:szCs w:val="26"/>
              </w:rPr>
              <w:t xml:space="preserve"> hai phân số</w:t>
            </w:r>
            <w:r w:rsidR="001C1235" w:rsidRPr="00DC0C2E">
              <w:rPr>
                <w:rFonts w:ascii="Times New Roman" w:hAnsi="Times New Roman" w:cs="Times New Roman"/>
                <w:sz w:val="26"/>
                <w:szCs w:val="26"/>
              </w:rPr>
              <w:t xml:space="preserve"> khác</w:t>
            </w:r>
            <w:r w:rsidRPr="00DC0C2E">
              <w:rPr>
                <w:rFonts w:ascii="Times New Roman" w:hAnsi="Times New Roman" w:cs="Times New Roman"/>
                <w:sz w:val="26"/>
                <w:szCs w:val="26"/>
              </w:rPr>
              <w:t xml:space="preserve"> mẫu số</w:t>
            </w:r>
            <w:r w:rsidR="00917A9C" w:rsidRPr="00DC0C2E">
              <w:rPr>
                <w:rFonts w:ascii="Times New Roman" w:hAnsi="Times New Roman" w:cs="Times New Roman"/>
                <w:sz w:val="26"/>
                <w:szCs w:val="26"/>
              </w:rPr>
              <w:t xml:space="preserve"> theo hai bước quy đồng mẫu số rồi công hai phân số.</w:t>
            </w:r>
          </w:p>
          <w:p w14:paraId="41AF2286" w14:textId="77777777" w:rsidR="001F2039" w:rsidRPr="00DC0C2E" w:rsidRDefault="001F2039" w:rsidP="00DC0C2E">
            <w:pPr>
              <w:spacing w:line="360" w:lineRule="auto"/>
              <w:rPr>
                <w:rFonts w:ascii="Times New Roman" w:hAnsi="Times New Roman" w:cs="Times New Roman"/>
                <w:sz w:val="26"/>
                <w:szCs w:val="26"/>
              </w:rPr>
            </w:pPr>
          </w:p>
          <w:p w14:paraId="76CC504F" w14:textId="77777777" w:rsidR="001F489A"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2</w:t>
            </w:r>
            <w:r w:rsidR="001F489A" w:rsidRPr="00DC0C2E">
              <w:rPr>
                <w:rFonts w:ascii="Times New Roman" w:hAnsi="Times New Roman" w:cs="Times New Roman"/>
                <w:sz w:val="26"/>
                <w:szCs w:val="26"/>
              </w:rPr>
              <w:t xml:space="preserve">: HS biết </w:t>
            </w:r>
            <w:r w:rsidRPr="00DC0C2E">
              <w:rPr>
                <w:rFonts w:ascii="Times New Roman" w:hAnsi="Times New Roman" w:cs="Times New Roman"/>
                <w:sz w:val="26"/>
                <w:szCs w:val="26"/>
              </w:rPr>
              <w:t>rút gọn phân số rồi tính</w:t>
            </w:r>
          </w:p>
          <w:p w14:paraId="1731DA8B" w14:textId="77777777" w:rsidR="001F489A"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có mấy yêu cầu? Đó là những yêu cầu nào?</w:t>
            </w:r>
          </w:p>
          <w:p w14:paraId="6E99B313"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àm bảng con phần a</w:t>
            </w:r>
          </w:p>
          <w:p w14:paraId="1977E308"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àm vở các phần còn lại</w:t>
            </w:r>
          </w:p>
          <w:p w14:paraId="274D5897" w14:textId="68415E9E" w:rsidR="00E47AEB" w:rsidRPr="00DC0C2E" w:rsidRDefault="001F489A" w:rsidP="00DC0C2E">
            <w:pPr>
              <w:spacing w:line="360" w:lineRule="auto"/>
              <w:rPr>
                <w:rFonts w:ascii="Times New Roman" w:hAnsi="Times New Roman" w:cs="Times New Roman"/>
                <w:b/>
                <w:sz w:val="26"/>
                <w:szCs w:val="26"/>
              </w:rPr>
            </w:pPr>
            <w:r w:rsidRPr="00DC0C2E">
              <w:rPr>
                <w:rFonts w:ascii="Times New Roman" w:hAnsi="Times New Roman" w:cs="Times New Roman"/>
                <w:sz w:val="26"/>
                <w:szCs w:val="26"/>
              </w:rPr>
              <w:t xml:space="preserve">- GV + HS đánh giá, </w:t>
            </w:r>
            <w:r w:rsidRPr="00DC0C2E">
              <w:rPr>
                <w:rFonts w:ascii="Times New Roman" w:hAnsi="Times New Roman" w:cs="Times New Roman"/>
                <w:b/>
                <w:sz w:val="26"/>
                <w:szCs w:val="26"/>
              </w:rPr>
              <w:t xml:space="preserve">chốt cách </w:t>
            </w:r>
            <w:r w:rsidR="00E47AEB" w:rsidRPr="00DC0C2E">
              <w:rPr>
                <w:rFonts w:ascii="Times New Roman" w:hAnsi="Times New Roman" w:cs="Times New Roman"/>
                <w:b/>
                <w:sz w:val="26"/>
                <w:szCs w:val="26"/>
              </w:rPr>
              <w:t>cộng phân số có thể quy đồng mẫu</w:t>
            </w:r>
            <w:r w:rsidR="00E47AEB" w:rsidRPr="00DC0C2E">
              <w:rPr>
                <w:rFonts w:ascii="Times New Roman" w:hAnsi="Times New Roman" w:cs="Times New Roman"/>
                <w:sz w:val="26"/>
                <w:szCs w:val="26"/>
              </w:rPr>
              <w:t xml:space="preserve"> </w:t>
            </w:r>
            <w:r w:rsidR="00E47AEB" w:rsidRPr="00DC0C2E">
              <w:rPr>
                <w:rFonts w:ascii="Times New Roman" w:hAnsi="Times New Roman" w:cs="Times New Roman"/>
                <w:b/>
                <w:sz w:val="26"/>
                <w:szCs w:val="26"/>
              </w:rPr>
              <w:t>số hoặc rút gọn mẫu số rồi cộng.</w:t>
            </w:r>
          </w:p>
          <w:p w14:paraId="5D4C528C" w14:textId="23F28544" w:rsidR="00E47AEB"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3. Vận dụ</w:t>
            </w:r>
            <w:r w:rsidR="00E47AEB" w:rsidRPr="00DC0C2E">
              <w:rPr>
                <w:rFonts w:ascii="Times New Roman" w:hAnsi="Times New Roman" w:cs="Times New Roman"/>
                <w:sz w:val="26"/>
                <w:szCs w:val="26"/>
              </w:rPr>
              <w:t>ng:</w:t>
            </w:r>
            <w:r w:rsidR="00AF583B" w:rsidRPr="00DC0C2E">
              <w:rPr>
                <w:rFonts w:ascii="Times New Roman" w:hAnsi="Times New Roman" w:cs="Times New Roman"/>
                <w:sz w:val="26"/>
                <w:szCs w:val="26"/>
              </w:rPr>
              <w:t xml:space="preserve"> </w:t>
            </w:r>
            <w:r w:rsidR="00E47AEB" w:rsidRPr="00DC0C2E">
              <w:rPr>
                <w:rFonts w:ascii="Times New Roman" w:hAnsi="Times New Roman" w:cs="Times New Roman"/>
                <w:sz w:val="26"/>
                <w:szCs w:val="26"/>
              </w:rPr>
              <w:t>Từ các phép cộng ở bài 2 có thể đặt một đề toán rồi giải (HS làm theo khả năng)</w:t>
            </w:r>
          </w:p>
          <w:p w14:paraId="5407BFD1" w14:textId="77777777" w:rsidR="001F489A"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 khuyến khích động viện tất cả học sinh đều được tham gia</w:t>
            </w:r>
          </w:p>
        </w:tc>
        <w:tc>
          <w:tcPr>
            <w:tcW w:w="5101" w:type="dxa"/>
          </w:tcPr>
          <w:p w14:paraId="48569189"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5 HS báo cáo kết quả của bài toán hôm trước phần vận dụng</w:t>
            </w:r>
          </w:p>
          <w:p w14:paraId="3C1A2217" w14:textId="77777777" w:rsidR="001F489A" w:rsidRPr="00DC0C2E" w:rsidRDefault="001F489A" w:rsidP="00DC0C2E">
            <w:pPr>
              <w:spacing w:line="360" w:lineRule="auto"/>
              <w:rPr>
                <w:rFonts w:ascii="Times New Roman" w:hAnsi="Times New Roman" w:cs="Times New Roman"/>
                <w:sz w:val="26"/>
                <w:szCs w:val="26"/>
              </w:rPr>
            </w:pPr>
          </w:p>
          <w:p w14:paraId="519AA6B8" w14:textId="77777777" w:rsidR="001F489A" w:rsidRPr="00DC0C2E" w:rsidRDefault="001F489A" w:rsidP="00DC0C2E">
            <w:pPr>
              <w:spacing w:line="360" w:lineRule="auto"/>
              <w:rPr>
                <w:rFonts w:ascii="Times New Roman" w:hAnsi="Times New Roman" w:cs="Times New Roman"/>
                <w:sz w:val="26"/>
                <w:szCs w:val="26"/>
              </w:rPr>
            </w:pPr>
          </w:p>
          <w:p w14:paraId="34FABCEE" w14:textId="77777777" w:rsidR="00893D79" w:rsidRPr="00DC0C2E" w:rsidRDefault="00893D79" w:rsidP="00DC0C2E">
            <w:pPr>
              <w:spacing w:line="360" w:lineRule="auto"/>
              <w:rPr>
                <w:rFonts w:ascii="Times New Roman" w:hAnsi="Times New Roman" w:cs="Times New Roman"/>
                <w:sz w:val="26"/>
                <w:szCs w:val="26"/>
              </w:rPr>
            </w:pPr>
          </w:p>
          <w:p w14:paraId="122ED95F" w14:textId="77777777" w:rsidR="00893D79" w:rsidRPr="00DC0C2E" w:rsidRDefault="00893D79" w:rsidP="00DC0C2E">
            <w:pPr>
              <w:spacing w:line="360" w:lineRule="auto"/>
              <w:rPr>
                <w:rFonts w:ascii="Times New Roman" w:hAnsi="Times New Roman" w:cs="Times New Roman"/>
                <w:sz w:val="26"/>
                <w:szCs w:val="26"/>
              </w:rPr>
            </w:pPr>
          </w:p>
          <w:p w14:paraId="2A55BBFF" w14:textId="77777777" w:rsidR="00893D79" w:rsidRPr="00DC0C2E" w:rsidRDefault="00893D79" w:rsidP="00DC0C2E">
            <w:pPr>
              <w:spacing w:line="360" w:lineRule="auto"/>
              <w:rPr>
                <w:rFonts w:ascii="Times New Roman" w:hAnsi="Times New Roman" w:cs="Times New Roman"/>
                <w:sz w:val="26"/>
                <w:szCs w:val="26"/>
              </w:rPr>
            </w:pPr>
          </w:p>
          <w:p w14:paraId="3619FF1A" w14:textId="77777777" w:rsidR="00893D79" w:rsidRPr="00DC0C2E" w:rsidRDefault="00893D79" w:rsidP="00DC0C2E">
            <w:pPr>
              <w:spacing w:line="360" w:lineRule="auto"/>
              <w:rPr>
                <w:rFonts w:ascii="Times New Roman" w:hAnsi="Times New Roman" w:cs="Times New Roman"/>
                <w:sz w:val="26"/>
                <w:szCs w:val="26"/>
              </w:rPr>
            </w:pPr>
          </w:p>
          <w:p w14:paraId="1E5C5DA4" w14:textId="77777777" w:rsidR="00893D79" w:rsidRPr="00DC0C2E" w:rsidRDefault="00893D79" w:rsidP="00DC0C2E">
            <w:pPr>
              <w:spacing w:line="360" w:lineRule="auto"/>
              <w:rPr>
                <w:rFonts w:ascii="Times New Roman" w:hAnsi="Times New Roman" w:cs="Times New Roman"/>
                <w:sz w:val="26"/>
                <w:szCs w:val="26"/>
              </w:rPr>
            </w:pPr>
          </w:p>
          <w:p w14:paraId="58812435" w14:textId="77777777" w:rsidR="001C46A1" w:rsidRPr="00DC0C2E" w:rsidRDefault="001C46A1" w:rsidP="00DC0C2E">
            <w:pPr>
              <w:spacing w:line="360" w:lineRule="auto"/>
              <w:rPr>
                <w:rFonts w:ascii="Times New Roman" w:hAnsi="Times New Roman" w:cs="Times New Roman"/>
                <w:sz w:val="26"/>
                <w:szCs w:val="26"/>
              </w:rPr>
            </w:pPr>
          </w:p>
          <w:p w14:paraId="6D56F7F7" w14:textId="77777777" w:rsidR="001C46A1" w:rsidRPr="00DC0C2E" w:rsidRDefault="001C46A1" w:rsidP="00DC0C2E">
            <w:pPr>
              <w:spacing w:line="360" w:lineRule="auto"/>
              <w:rPr>
                <w:rFonts w:ascii="Times New Roman" w:hAnsi="Times New Roman" w:cs="Times New Roman"/>
                <w:sz w:val="26"/>
                <w:szCs w:val="26"/>
              </w:rPr>
            </w:pPr>
          </w:p>
          <w:p w14:paraId="3C73C274"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0769F9" w:rsidRPr="00DC0C2E">
              <w:rPr>
                <w:rFonts w:ascii="Times New Roman" w:hAnsi="Times New Roman" w:cs="Times New Roman"/>
                <w:sz w:val="26"/>
                <w:szCs w:val="26"/>
              </w:rPr>
              <w:t>HS nêu lại bài toán, phân tích bài toán theo nhóm đôi, tìm cách giải</w:t>
            </w:r>
          </w:p>
          <w:p w14:paraId="3FF7C291" w14:textId="77777777" w:rsidR="00AB035C"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rao đổ</w:t>
            </w:r>
            <w:r w:rsidR="00AB035C" w:rsidRPr="00DC0C2E">
              <w:rPr>
                <w:rFonts w:ascii="Times New Roman" w:hAnsi="Times New Roman" w:cs="Times New Roman"/>
                <w:sz w:val="26"/>
                <w:szCs w:val="26"/>
              </w:rPr>
              <w:t>i tìm cách cộng hai phân số khác mẫu số</w:t>
            </w:r>
            <w:r w:rsidR="00893D79" w:rsidRPr="00DC0C2E">
              <w:rPr>
                <w:rFonts w:ascii="Times New Roman" w:hAnsi="Times New Roman" w:cs="Times New Roman"/>
                <w:sz w:val="26"/>
                <w:szCs w:val="26"/>
              </w:rPr>
              <w:t>.</w:t>
            </w:r>
          </w:p>
          <w:p w14:paraId="1EF01A22" w14:textId="77777777" w:rsidR="001F489A" w:rsidRPr="00DC0C2E" w:rsidRDefault="001F489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trình bày bài giải vào vở</w:t>
            </w:r>
            <w:r w:rsidR="00AB035C" w:rsidRPr="00DC0C2E">
              <w:rPr>
                <w:rFonts w:ascii="Times New Roman" w:hAnsi="Times New Roman" w:cs="Times New Roman"/>
                <w:sz w:val="26"/>
                <w:szCs w:val="26"/>
              </w:rPr>
              <w:t xml:space="preserve"> nháp, 2 HS làm bảng nhóm</w:t>
            </w:r>
            <w:r w:rsidR="00893D79" w:rsidRPr="00DC0C2E">
              <w:rPr>
                <w:rFonts w:ascii="Times New Roman" w:hAnsi="Times New Roman" w:cs="Times New Roman"/>
                <w:sz w:val="26"/>
                <w:szCs w:val="26"/>
              </w:rPr>
              <w:t>, gắn bảng trình bày cách làm.</w:t>
            </w:r>
          </w:p>
          <w:p w14:paraId="7C273B93"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ớp theo dõi nhận xét, bổ sung</w:t>
            </w:r>
          </w:p>
          <w:p w14:paraId="08258392"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Rút ra cách cộng hai phân số khác mẫu số theo hai bước:</w:t>
            </w:r>
          </w:p>
          <w:p w14:paraId="2235339C"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 Bước 1: Quy đồng mẫu số</w:t>
            </w:r>
          </w:p>
          <w:p w14:paraId="6E09AAA8"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Bước 2: Cộng hai phân số đó.</w:t>
            </w:r>
          </w:p>
          <w:p w14:paraId="03E4D7B6" w14:textId="77777777" w:rsidR="00893D79" w:rsidRPr="00DC0C2E" w:rsidRDefault="00893D7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nhắc lại, ghi nhớ quy tắc theo nhóm đôi, tự lấy ví dụ về phép cộng hai phân số khác mẫu số để thực hiện, đánh giá bạn theo nhóm.</w:t>
            </w:r>
          </w:p>
          <w:p w14:paraId="7D340B26" w14:textId="77777777" w:rsidR="001C1235" w:rsidRPr="00DC0C2E" w:rsidRDefault="001C1235"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Bài 1: HS đọ</w:t>
            </w:r>
            <w:r w:rsidR="001F2039" w:rsidRPr="00DC0C2E">
              <w:rPr>
                <w:rFonts w:ascii="Times New Roman" w:hAnsi="Times New Roman" w:cs="Times New Roman"/>
                <w:sz w:val="26"/>
                <w:szCs w:val="26"/>
              </w:rPr>
              <w:t>c và xác định yêu cầu</w:t>
            </w:r>
          </w:p>
          <w:p w14:paraId="509CAD2F"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Thi thực hiện tính xem ai nhanh hơn vào vở nháp hoặc có thể dùng bút</w:t>
            </w:r>
          </w:p>
          <w:p w14:paraId="25ACD1FF"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chì làm vào SGK.</w:t>
            </w:r>
          </w:p>
          <w:p w14:paraId="7200E905"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bài đánh giá</w:t>
            </w:r>
          </w:p>
          <w:p w14:paraId="27F8464D" w14:textId="77777777" w:rsidR="00917A9C" w:rsidRPr="00DC0C2E" w:rsidRDefault="00917A9C" w:rsidP="00DC0C2E">
            <w:pPr>
              <w:spacing w:line="360" w:lineRule="auto"/>
              <w:rPr>
                <w:rFonts w:ascii="Times New Roman" w:hAnsi="Times New Roman" w:cs="Times New Roman"/>
                <w:b/>
                <w:sz w:val="26"/>
                <w:szCs w:val="26"/>
              </w:rPr>
            </w:pPr>
          </w:p>
          <w:p w14:paraId="7AADB795" w14:textId="77777777" w:rsidR="00917A9C" w:rsidRPr="00DC0C2E" w:rsidRDefault="00917A9C" w:rsidP="00DC0C2E">
            <w:pPr>
              <w:spacing w:line="360" w:lineRule="auto"/>
              <w:rPr>
                <w:rFonts w:ascii="Times New Roman" w:hAnsi="Times New Roman" w:cs="Times New Roman"/>
                <w:b/>
                <w:sz w:val="26"/>
                <w:szCs w:val="26"/>
              </w:rPr>
            </w:pPr>
          </w:p>
          <w:p w14:paraId="7568D77F" w14:textId="77777777" w:rsidR="00917A9C" w:rsidRPr="00DC0C2E" w:rsidRDefault="00917A9C" w:rsidP="00DC0C2E">
            <w:pPr>
              <w:spacing w:line="360" w:lineRule="auto"/>
              <w:rPr>
                <w:rFonts w:ascii="Times New Roman" w:hAnsi="Times New Roman" w:cs="Times New Roman"/>
                <w:b/>
                <w:sz w:val="26"/>
                <w:szCs w:val="26"/>
              </w:rPr>
            </w:pPr>
          </w:p>
          <w:p w14:paraId="52201374" w14:textId="77777777" w:rsidR="00917A9C" w:rsidRPr="00DC0C2E" w:rsidRDefault="00917A9C" w:rsidP="00DC0C2E">
            <w:pPr>
              <w:spacing w:line="360" w:lineRule="auto"/>
              <w:rPr>
                <w:rFonts w:ascii="Times New Roman" w:hAnsi="Times New Roman" w:cs="Times New Roman"/>
                <w:b/>
                <w:sz w:val="26"/>
                <w:szCs w:val="26"/>
              </w:rPr>
            </w:pPr>
          </w:p>
          <w:p w14:paraId="33972DC5" w14:textId="77777777" w:rsidR="00917A9C" w:rsidRPr="00DC0C2E" w:rsidRDefault="00917A9C" w:rsidP="00DC0C2E">
            <w:pPr>
              <w:spacing w:line="360" w:lineRule="auto"/>
              <w:rPr>
                <w:rFonts w:ascii="Times New Roman" w:hAnsi="Times New Roman" w:cs="Times New Roman"/>
                <w:b/>
                <w:sz w:val="26"/>
                <w:szCs w:val="26"/>
              </w:rPr>
            </w:pPr>
          </w:p>
          <w:p w14:paraId="49C3B63B" w14:textId="77777777" w:rsidR="00917A9C" w:rsidRPr="00DC0C2E" w:rsidRDefault="00917A9C" w:rsidP="00DC0C2E">
            <w:pPr>
              <w:spacing w:line="360" w:lineRule="auto"/>
              <w:rPr>
                <w:rFonts w:ascii="Times New Roman" w:hAnsi="Times New Roman" w:cs="Times New Roman"/>
                <w:b/>
                <w:sz w:val="26"/>
                <w:szCs w:val="26"/>
              </w:rPr>
            </w:pPr>
          </w:p>
          <w:p w14:paraId="7432E333" w14:textId="77777777" w:rsidR="00917A9C" w:rsidRPr="00DC0C2E" w:rsidRDefault="00917A9C" w:rsidP="00DC0C2E">
            <w:pPr>
              <w:spacing w:line="360" w:lineRule="auto"/>
              <w:rPr>
                <w:rFonts w:ascii="Times New Roman" w:hAnsi="Times New Roman" w:cs="Times New Roman"/>
                <w:b/>
                <w:sz w:val="26"/>
                <w:szCs w:val="26"/>
              </w:rPr>
            </w:pPr>
          </w:p>
          <w:p w14:paraId="14C51849" w14:textId="77777777" w:rsidR="00AF583B" w:rsidRPr="00DC0C2E" w:rsidRDefault="00AF583B" w:rsidP="00DC0C2E">
            <w:pPr>
              <w:spacing w:line="360" w:lineRule="auto"/>
              <w:rPr>
                <w:rFonts w:ascii="Times New Roman" w:hAnsi="Times New Roman" w:cs="Times New Roman"/>
                <w:b/>
                <w:sz w:val="26"/>
                <w:szCs w:val="26"/>
              </w:rPr>
            </w:pPr>
          </w:p>
          <w:p w14:paraId="5F431FB3" w14:textId="77777777" w:rsidR="00917A9C" w:rsidRPr="00DC0C2E" w:rsidRDefault="00917A9C" w:rsidP="00DC0C2E">
            <w:pPr>
              <w:spacing w:line="360" w:lineRule="auto"/>
              <w:rPr>
                <w:rFonts w:ascii="Times New Roman" w:hAnsi="Times New Roman" w:cs="Times New Roman"/>
                <w:b/>
                <w:sz w:val="26"/>
                <w:szCs w:val="26"/>
              </w:rPr>
            </w:pPr>
          </w:p>
          <w:p w14:paraId="2D23FFC1"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Bài 2:</w:t>
            </w:r>
            <w:r w:rsidRPr="00DC0C2E">
              <w:rPr>
                <w:rFonts w:ascii="Times New Roman" w:hAnsi="Times New Roman" w:cs="Times New Roman"/>
                <w:sz w:val="26"/>
                <w:szCs w:val="26"/>
              </w:rPr>
              <w:t xml:space="preserve"> HS đọc và xác định yêu cầu của đề bài</w:t>
            </w:r>
            <w:r w:rsidR="00917A9C" w:rsidRPr="00DC0C2E">
              <w:rPr>
                <w:rFonts w:ascii="Times New Roman" w:hAnsi="Times New Roman" w:cs="Times New Roman"/>
                <w:sz w:val="26"/>
                <w:szCs w:val="26"/>
              </w:rPr>
              <w:t>: Rút gọn rồi tính</w:t>
            </w:r>
          </w:p>
          <w:p w14:paraId="59174DE7"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làm bài vào vở, hai bạn làm bảng nhóm.</w:t>
            </w:r>
          </w:p>
          <w:p w14:paraId="6E1478FF"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bài, đánh giá</w:t>
            </w:r>
          </w:p>
          <w:p w14:paraId="2272C5ED" w14:textId="77777777" w:rsidR="001F2039" w:rsidRPr="00DC0C2E" w:rsidRDefault="001F2039"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ắn bảng nhóm chữa bài chung cho cả lớp.</w:t>
            </w:r>
          </w:p>
          <w:p w14:paraId="281FCF2B" w14:textId="77777777" w:rsidR="001F489A" w:rsidRPr="00DC0C2E" w:rsidRDefault="001F489A" w:rsidP="00DC0C2E">
            <w:pPr>
              <w:spacing w:line="360" w:lineRule="auto"/>
              <w:rPr>
                <w:rFonts w:ascii="Times New Roman" w:hAnsi="Times New Roman" w:cs="Times New Roman"/>
                <w:sz w:val="26"/>
                <w:szCs w:val="26"/>
              </w:rPr>
            </w:pPr>
          </w:p>
          <w:p w14:paraId="675B75B1"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HS NK có thể hoàn thành ngay trình bày trước lớp</w:t>
            </w:r>
          </w:p>
          <w:p w14:paraId="3ABEF5AC"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ác bạn còn lại thì về nhà hoàn thành giờ học sau báo cáo trong nhóm học tập</w:t>
            </w:r>
          </w:p>
        </w:tc>
      </w:tr>
    </w:tbl>
    <w:p w14:paraId="17243C2F" w14:textId="77777777" w:rsidR="001F489A" w:rsidRPr="00DC0C2E" w:rsidRDefault="001F489A"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1F489A" w:rsidRPr="00DC0C2E" w14:paraId="11661C32"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642598DC" w14:textId="77777777" w:rsidR="001F489A" w:rsidRPr="00DC0C2E" w:rsidRDefault="001F489A"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01E2527D" w14:textId="249098B3" w:rsidR="00E47AEB" w:rsidRPr="00DC0C2E" w:rsidRDefault="00E47AE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OÁN</w:t>
      </w:r>
    </w:p>
    <w:p w14:paraId="62834254" w14:textId="77777777" w:rsidR="00E47AEB" w:rsidRPr="00DC0C2E" w:rsidRDefault="00E47AEB" w:rsidP="00DC0C2E">
      <w:pPr>
        <w:spacing w:after="0"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Tiết 134: Cộng các phân số khác mẫu số ( Tiết 2 – trang 55)</w:t>
      </w:r>
    </w:p>
    <w:p w14:paraId="101B17E3" w14:textId="77777777" w:rsidR="00DC0C2E" w:rsidRDefault="00DC0C2E" w:rsidP="00DC0C2E">
      <w:pPr>
        <w:spacing w:after="0" w:line="360" w:lineRule="auto"/>
        <w:rPr>
          <w:rFonts w:ascii="Times New Roman" w:hAnsi="Times New Roman" w:cs="Times New Roman"/>
          <w:b/>
          <w:sz w:val="26"/>
          <w:szCs w:val="26"/>
        </w:rPr>
      </w:pPr>
    </w:p>
    <w:p w14:paraId="609474D7" w14:textId="2B950CDC" w:rsidR="00E47AEB" w:rsidRPr="00DC0C2E" w:rsidRDefault="00E47AE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 Yêu cầu cần đạt:</w:t>
      </w:r>
    </w:p>
    <w:p w14:paraId="721B52D7" w14:textId="77777777" w:rsidR="001E12D8" w:rsidRPr="00DC0C2E" w:rsidRDefault="001E12D8" w:rsidP="00DC0C2E">
      <w:pPr>
        <w:spacing w:after="0" w:line="360" w:lineRule="auto"/>
        <w:rPr>
          <w:rFonts w:ascii="Times New Roman" w:hAnsi="Times New Roman" w:cs="Times New Roman"/>
          <w:b/>
          <w:sz w:val="26"/>
          <w:szCs w:val="26"/>
          <w:lang w:val="vi-VN"/>
        </w:rPr>
      </w:pPr>
      <w:r w:rsidRPr="00DC0C2E">
        <w:rPr>
          <w:rFonts w:ascii="Times New Roman" w:hAnsi="Times New Roman" w:cs="Times New Roman"/>
          <w:b/>
          <w:sz w:val="26"/>
          <w:szCs w:val="26"/>
        </w:rPr>
        <w:t>1. N</w:t>
      </w:r>
      <w:r w:rsidRPr="00DC0C2E">
        <w:rPr>
          <w:rFonts w:ascii="Times New Roman" w:hAnsi="Times New Roman" w:cs="Times New Roman"/>
          <w:b/>
          <w:sz w:val="26"/>
          <w:szCs w:val="26"/>
          <w:lang w:val="vi-VN"/>
        </w:rPr>
        <w:t>ăng lực đặc thù:</w:t>
      </w:r>
    </w:p>
    <w:p w14:paraId="1C72F563" w14:textId="77777777"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lang w:val="nl-NL"/>
        </w:rPr>
        <w:t>- Năng lực tư duy và lập luận toán học:</w:t>
      </w:r>
      <w:r w:rsidRPr="00DC0C2E">
        <w:rPr>
          <w:rFonts w:ascii="Times New Roman" w:hAnsi="Times New Roman" w:cs="Times New Roman"/>
          <w:sz w:val="26"/>
          <w:szCs w:val="26"/>
          <w:lang w:val="vi-VN"/>
        </w:rPr>
        <w:t xml:space="preserve"> </w:t>
      </w:r>
      <w:r w:rsidRPr="00DC0C2E">
        <w:rPr>
          <w:rFonts w:ascii="Times New Roman" w:hAnsi="Times New Roman" w:cs="Times New Roman"/>
          <w:sz w:val="26"/>
          <w:szCs w:val="26"/>
        </w:rPr>
        <w:t>Thực hành thành thạo các phép tính cộng hai phân số khác mẫu số và vận dụng vào thực tiễn cuộc sống.</w:t>
      </w:r>
    </w:p>
    <w:p w14:paraId="228B5A2C" w14:textId="2BE21CAD"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Pr="00DC0C2E">
        <w:rPr>
          <w:rFonts w:ascii="Times New Roman" w:hAnsi="Times New Roman" w:cs="Times New Roman"/>
          <w:i/>
          <w:sz w:val="26"/>
          <w:szCs w:val="26"/>
          <w:lang w:val="nl-NL"/>
        </w:rPr>
        <w:t xml:space="preserve"> Năng lực giải quyết  toán học:</w:t>
      </w:r>
      <w:r w:rsidRPr="00DC0C2E">
        <w:rPr>
          <w:rFonts w:ascii="Times New Roman" w:hAnsi="Times New Roman" w:cs="Times New Roman"/>
          <w:sz w:val="26"/>
          <w:szCs w:val="26"/>
        </w:rPr>
        <w:t>Nghe đọc hiểu và ghi chép,  được các bước cộng hai phân số khác mẫu số.</w:t>
      </w:r>
    </w:p>
    <w:p w14:paraId="485A8E50" w14:textId="2B16C8D6"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lang w:val="vi-VN"/>
        </w:rPr>
        <w:t xml:space="preserve">- </w:t>
      </w:r>
      <w:r w:rsidRPr="00DC0C2E">
        <w:rPr>
          <w:rFonts w:ascii="Times New Roman" w:hAnsi="Times New Roman" w:cs="Times New Roman"/>
          <w:i/>
          <w:sz w:val="26"/>
          <w:szCs w:val="26"/>
          <w:lang w:val="nl-NL"/>
        </w:rPr>
        <w:t>Năng lực mô hình hóa:</w:t>
      </w:r>
      <w:r w:rsidRPr="00DC0C2E">
        <w:rPr>
          <w:rFonts w:ascii="Times New Roman" w:hAnsi="Times New Roman" w:cs="Times New Roman"/>
          <w:sz w:val="26"/>
          <w:szCs w:val="26"/>
          <w:lang w:val="nl-NL"/>
        </w:rPr>
        <w:t xml:space="preserve"> </w:t>
      </w:r>
      <w:r w:rsidRPr="00DC0C2E">
        <w:rPr>
          <w:rFonts w:ascii="Times New Roman" w:hAnsi="Times New Roman" w:cs="Times New Roman"/>
          <w:sz w:val="26"/>
          <w:szCs w:val="26"/>
          <w:lang w:val="vi-VN"/>
        </w:rPr>
        <w:t xml:space="preserve">Biết </w:t>
      </w:r>
      <w:r w:rsidRPr="00DC0C2E">
        <w:rPr>
          <w:rFonts w:ascii="Times New Roman" w:hAnsi="Times New Roman" w:cs="Times New Roman"/>
          <w:sz w:val="26"/>
          <w:szCs w:val="26"/>
        </w:rPr>
        <w:t xml:space="preserve">vận dụng phép tính cộng hai phân số </w:t>
      </w:r>
      <w:r w:rsidRPr="00DC0C2E">
        <w:rPr>
          <w:rFonts w:ascii="Times New Roman" w:hAnsi="Times New Roman" w:cs="Times New Roman"/>
          <w:sz w:val="26"/>
          <w:szCs w:val="26"/>
          <w:lang w:val="vi-VN"/>
        </w:rPr>
        <w:t>khác</w:t>
      </w:r>
      <w:r w:rsidRPr="00DC0C2E">
        <w:rPr>
          <w:rFonts w:ascii="Times New Roman" w:hAnsi="Times New Roman" w:cs="Times New Roman"/>
          <w:sz w:val="26"/>
          <w:szCs w:val="26"/>
        </w:rPr>
        <w:t xml:space="preserve"> mẫu số để giải các bài toán đơn giản trong cuộc sống.</w:t>
      </w:r>
    </w:p>
    <w:p w14:paraId="570F08C6" w14:textId="43B9C22A" w:rsidR="001E12D8" w:rsidRPr="00DC0C2E" w:rsidRDefault="001E12D8" w:rsidP="00DC0C2E">
      <w:pPr>
        <w:spacing w:after="0" w:line="360" w:lineRule="auto"/>
        <w:rPr>
          <w:rFonts w:ascii="Times New Roman" w:hAnsi="Times New Roman" w:cs="Times New Roman"/>
          <w:sz w:val="26"/>
          <w:szCs w:val="26"/>
        </w:rPr>
      </w:pPr>
    </w:p>
    <w:p w14:paraId="76D07602" w14:textId="77777777" w:rsidR="001E12D8" w:rsidRPr="00DC0C2E" w:rsidRDefault="001E12D8"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lang w:val="vi-VN"/>
        </w:rPr>
        <w:t>2</w:t>
      </w:r>
      <w:r w:rsidRPr="00DC0C2E">
        <w:rPr>
          <w:rFonts w:ascii="Times New Roman" w:hAnsi="Times New Roman" w:cs="Times New Roman"/>
          <w:b/>
          <w:sz w:val="26"/>
          <w:szCs w:val="26"/>
        </w:rPr>
        <w:t>. Năng lực</w:t>
      </w:r>
      <w:r w:rsidRPr="00DC0C2E">
        <w:rPr>
          <w:rFonts w:ascii="Times New Roman" w:hAnsi="Times New Roman" w:cs="Times New Roman"/>
          <w:b/>
          <w:sz w:val="26"/>
          <w:szCs w:val="26"/>
          <w:lang w:val="vi-VN"/>
        </w:rPr>
        <w:t xml:space="preserve"> chung</w:t>
      </w:r>
      <w:r w:rsidRPr="00DC0C2E">
        <w:rPr>
          <w:rFonts w:ascii="Times New Roman" w:hAnsi="Times New Roman" w:cs="Times New Roman"/>
          <w:b/>
          <w:sz w:val="26"/>
          <w:szCs w:val="26"/>
        </w:rPr>
        <w:t>:</w:t>
      </w:r>
    </w:p>
    <w:p w14:paraId="364C2203" w14:textId="6DA64C2E"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Năng lực tự chủ, tự học:</w:t>
      </w:r>
      <w:r w:rsidRPr="00DC0C2E">
        <w:rPr>
          <w:rFonts w:ascii="Times New Roman" w:hAnsi="Times New Roman" w:cs="Times New Roman"/>
          <w:sz w:val="26"/>
          <w:szCs w:val="26"/>
        </w:rPr>
        <w:t xml:space="preserve"> Chủ động học tập, tìm hiểu được các bước cộng hai phân số khác mẫu số. </w:t>
      </w:r>
    </w:p>
    <w:p w14:paraId="21C1AD86" w14:textId="77777777"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xml:space="preserve">- Năng lực giải quyết vấn đề và sáng tạo: </w:t>
      </w:r>
      <w:r w:rsidRPr="00DC0C2E">
        <w:rPr>
          <w:rFonts w:ascii="Times New Roman" w:hAnsi="Times New Roman" w:cs="Times New Roman"/>
          <w:sz w:val="26"/>
          <w:szCs w:val="26"/>
        </w:rPr>
        <w:t>Đề xuất được cách được các bước cộng hai phân số khác mẫu số trong thực tiễn.</w:t>
      </w:r>
    </w:p>
    <w:p w14:paraId="1E2ABEC1" w14:textId="77777777" w:rsidR="001E12D8" w:rsidRPr="00DC0C2E" w:rsidRDefault="001E12D8" w:rsidP="00DC0C2E">
      <w:pPr>
        <w:spacing w:after="0" w:line="360" w:lineRule="auto"/>
        <w:rPr>
          <w:rFonts w:ascii="Times New Roman" w:hAnsi="Times New Roman" w:cs="Times New Roman"/>
          <w:sz w:val="26"/>
          <w:szCs w:val="26"/>
        </w:rPr>
      </w:pPr>
      <w:r w:rsidRPr="00DC0C2E">
        <w:rPr>
          <w:rFonts w:ascii="Times New Roman" w:hAnsi="Times New Roman" w:cs="Times New Roman"/>
          <w:i/>
          <w:sz w:val="26"/>
          <w:szCs w:val="26"/>
        </w:rPr>
        <w:t>- Năng lực giao tiếp và hợp tác:</w:t>
      </w:r>
      <w:r w:rsidRPr="00DC0C2E">
        <w:rPr>
          <w:rFonts w:ascii="Times New Roman" w:hAnsi="Times New Roman" w:cs="Times New Roman"/>
          <w:sz w:val="26"/>
          <w:szCs w:val="26"/>
        </w:rPr>
        <w:t xml:space="preserve"> Trao đổi, thảo luận với bạn trong cách được các bước cộng hai phân số khác mẫu số bằng cách quy đồng hoặc rút gọn.</w:t>
      </w:r>
    </w:p>
    <w:p w14:paraId="68E4BA1E" w14:textId="77777777" w:rsidR="001E12D8" w:rsidRPr="00DC0C2E" w:rsidRDefault="001E12D8" w:rsidP="00DC0C2E">
      <w:pPr>
        <w:spacing w:beforeLines="40" w:before="96" w:afterLines="40" w:after="96" w:line="360" w:lineRule="auto"/>
        <w:ind w:firstLine="360"/>
        <w:jc w:val="both"/>
        <w:rPr>
          <w:rFonts w:ascii="Times New Roman" w:hAnsi="Times New Roman" w:cs="Times New Roman"/>
          <w:b/>
          <w:sz w:val="26"/>
          <w:szCs w:val="26"/>
          <w:lang w:val="vi-VN"/>
        </w:rPr>
      </w:pPr>
      <w:r w:rsidRPr="00DC0C2E">
        <w:rPr>
          <w:rFonts w:ascii="Times New Roman" w:hAnsi="Times New Roman" w:cs="Times New Roman"/>
          <w:b/>
          <w:sz w:val="26"/>
          <w:szCs w:val="26"/>
          <w:lang w:val="vi-VN"/>
        </w:rPr>
        <w:t>3</w:t>
      </w:r>
      <w:r w:rsidRPr="00DC0C2E">
        <w:rPr>
          <w:rFonts w:ascii="Times New Roman" w:hAnsi="Times New Roman" w:cs="Times New Roman"/>
          <w:b/>
          <w:sz w:val="26"/>
          <w:szCs w:val="26"/>
        </w:rPr>
        <w:t xml:space="preserve">. Phẩm chất: </w:t>
      </w:r>
    </w:p>
    <w:p w14:paraId="29C50018" w14:textId="77777777" w:rsidR="001E12D8" w:rsidRPr="00DC0C2E" w:rsidRDefault="001E12D8"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Phẩm chất chăm chỉ:</w:t>
      </w:r>
      <w:r w:rsidRPr="00DC0C2E">
        <w:rPr>
          <w:rFonts w:ascii="Times New Roman" w:hAnsi="Times New Roman" w:cs="Times New Roman"/>
          <w:sz w:val="26"/>
          <w:szCs w:val="26"/>
        </w:rPr>
        <w:t xml:space="preserve"> Có tinh thần chăm chỉ học tập, tự giác suy nghĩ, trả lời câu hỏi; làm tốt các bài tập.</w:t>
      </w:r>
    </w:p>
    <w:p w14:paraId="05A1617A" w14:textId="77777777" w:rsidR="001E12D8" w:rsidRPr="00DC0C2E" w:rsidRDefault="001E12D8" w:rsidP="00DC0C2E">
      <w:pPr>
        <w:spacing w:beforeLines="40" w:before="96" w:afterLines="40" w:after="96" w:line="360" w:lineRule="auto"/>
        <w:ind w:firstLine="360"/>
        <w:jc w:val="both"/>
        <w:rPr>
          <w:rFonts w:ascii="Times New Roman" w:hAnsi="Times New Roman" w:cs="Times New Roman"/>
          <w:sz w:val="26"/>
          <w:szCs w:val="26"/>
        </w:rPr>
      </w:pPr>
      <w:r w:rsidRPr="00DC0C2E">
        <w:rPr>
          <w:rFonts w:ascii="Times New Roman" w:hAnsi="Times New Roman" w:cs="Times New Roman"/>
          <w:i/>
          <w:sz w:val="26"/>
          <w:szCs w:val="26"/>
        </w:rPr>
        <w:t xml:space="preserve">- Phẩm chất trách nhiệm: </w:t>
      </w:r>
      <w:r w:rsidRPr="00DC0C2E">
        <w:rPr>
          <w:rFonts w:ascii="Times New Roman" w:hAnsi="Times New Roman" w:cs="Times New Roman"/>
          <w:sz w:val="26"/>
          <w:szCs w:val="26"/>
        </w:rPr>
        <w:t>Giữ trật tự, biết lắng nghe, học tập nghiêm túc.</w:t>
      </w:r>
    </w:p>
    <w:p w14:paraId="7C678C1D" w14:textId="77777777" w:rsidR="00E47AEB" w:rsidRPr="00DC0C2E" w:rsidRDefault="00E47AE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 Đồ dùng dạy học</w:t>
      </w:r>
      <w:r w:rsidR="00917A9C" w:rsidRPr="00DC0C2E">
        <w:rPr>
          <w:rFonts w:ascii="Times New Roman" w:hAnsi="Times New Roman" w:cs="Times New Roman"/>
          <w:b/>
          <w:sz w:val="26"/>
          <w:szCs w:val="26"/>
        </w:rPr>
        <w:t>:</w:t>
      </w:r>
    </w:p>
    <w:p w14:paraId="2B774227" w14:textId="77777777" w:rsidR="00917A9C" w:rsidRPr="00DC0C2E" w:rsidRDefault="00917A9C" w:rsidP="00DC0C2E">
      <w:pPr>
        <w:spacing w:after="0" w:line="360" w:lineRule="auto"/>
        <w:rPr>
          <w:rFonts w:ascii="Times New Roman" w:hAnsi="Times New Roman" w:cs="Times New Roman"/>
          <w:sz w:val="26"/>
          <w:szCs w:val="26"/>
        </w:rPr>
      </w:pPr>
      <w:r w:rsidRPr="00DC0C2E">
        <w:rPr>
          <w:rFonts w:ascii="Times New Roman" w:hAnsi="Times New Roman" w:cs="Times New Roman"/>
          <w:sz w:val="26"/>
          <w:szCs w:val="26"/>
        </w:rPr>
        <w:t>Bảng nhóm làm bài 3</w:t>
      </w:r>
    </w:p>
    <w:p w14:paraId="19319156" w14:textId="77777777" w:rsidR="00E47AEB" w:rsidRPr="00DC0C2E" w:rsidRDefault="00E47AE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t>III. Các hoạt động dạy học chủ yếu:</w:t>
      </w:r>
    </w:p>
    <w:tbl>
      <w:tblPr>
        <w:tblStyle w:val="TableGrid"/>
        <w:tblW w:w="9889" w:type="dxa"/>
        <w:tblLook w:val="04A0" w:firstRow="1" w:lastRow="0" w:firstColumn="1" w:lastColumn="0" w:noHBand="0" w:noVBand="1"/>
      </w:tblPr>
      <w:tblGrid>
        <w:gridCol w:w="4788"/>
        <w:gridCol w:w="5101"/>
      </w:tblGrid>
      <w:tr w:rsidR="00E47AEB" w:rsidRPr="00DC0C2E" w14:paraId="6A0D9F74" w14:textId="77777777" w:rsidTr="00132393">
        <w:tc>
          <w:tcPr>
            <w:tcW w:w="4788" w:type="dxa"/>
          </w:tcPr>
          <w:p w14:paraId="1DA14871" w14:textId="77777777" w:rsidR="00E47AEB" w:rsidRPr="00DC0C2E" w:rsidRDefault="00E47AEB"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lastRenderedPageBreak/>
              <w:t>Hoạt động của thầy</w:t>
            </w:r>
          </w:p>
        </w:tc>
        <w:tc>
          <w:tcPr>
            <w:tcW w:w="5101" w:type="dxa"/>
          </w:tcPr>
          <w:p w14:paraId="4F64D35E" w14:textId="77777777" w:rsidR="00E47AEB" w:rsidRPr="00DC0C2E" w:rsidRDefault="00E47AEB" w:rsidP="00DC0C2E">
            <w:pPr>
              <w:spacing w:line="360" w:lineRule="auto"/>
              <w:jc w:val="center"/>
              <w:rPr>
                <w:rFonts w:ascii="Times New Roman" w:hAnsi="Times New Roman" w:cs="Times New Roman"/>
                <w:b/>
                <w:sz w:val="26"/>
                <w:szCs w:val="26"/>
              </w:rPr>
            </w:pPr>
            <w:r w:rsidRPr="00DC0C2E">
              <w:rPr>
                <w:rFonts w:ascii="Times New Roman" w:hAnsi="Times New Roman" w:cs="Times New Roman"/>
                <w:b/>
                <w:sz w:val="26"/>
                <w:szCs w:val="26"/>
              </w:rPr>
              <w:t>Hoạt động của trò</w:t>
            </w:r>
          </w:p>
        </w:tc>
      </w:tr>
      <w:tr w:rsidR="00E47AEB" w:rsidRPr="00DC0C2E" w14:paraId="68A796E5" w14:textId="77777777" w:rsidTr="00132393">
        <w:tc>
          <w:tcPr>
            <w:tcW w:w="4788" w:type="dxa"/>
          </w:tcPr>
          <w:p w14:paraId="27AB0AF8"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b/>
                <w:sz w:val="26"/>
                <w:szCs w:val="26"/>
              </w:rPr>
              <w:t>1. Khởi động:</w:t>
            </w:r>
            <w:r w:rsidRPr="00DC0C2E">
              <w:rPr>
                <w:rFonts w:ascii="Times New Roman" w:hAnsi="Times New Roman" w:cs="Times New Roman"/>
                <w:sz w:val="26"/>
                <w:szCs w:val="26"/>
              </w:rPr>
              <w:t xml:space="preserve"> Báo cáo kết quả của bài toán hôm trước phần vận dụng tiết 134</w:t>
            </w:r>
          </w:p>
          <w:p w14:paraId="67D0A029"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chuyển ý giới thiệu cách cộng hai phân số khác  mẫu số tiết 2</w:t>
            </w:r>
          </w:p>
          <w:p w14:paraId="499D3D74" w14:textId="77777777" w:rsidR="00E47AEB" w:rsidRPr="00DC0C2E" w:rsidRDefault="00E47AEB" w:rsidP="00DC0C2E">
            <w:pPr>
              <w:spacing w:line="360" w:lineRule="auto"/>
              <w:rPr>
                <w:rFonts w:ascii="Times New Roman" w:hAnsi="Times New Roman" w:cs="Times New Roman"/>
                <w:sz w:val="26"/>
                <w:szCs w:val="26"/>
              </w:rPr>
            </w:pPr>
          </w:p>
          <w:p w14:paraId="304B6EF2" w14:textId="77777777" w:rsidR="00E47AEB" w:rsidRPr="00DC0C2E" w:rsidRDefault="002B70A2" w:rsidP="00DC0C2E">
            <w:pPr>
              <w:spacing w:line="360" w:lineRule="auto"/>
              <w:rPr>
                <w:rFonts w:ascii="Times New Roman" w:hAnsi="Times New Roman" w:cs="Times New Roman"/>
                <w:b/>
                <w:sz w:val="26"/>
                <w:szCs w:val="26"/>
              </w:rPr>
            </w:pPr>
            <w:r w:rsidRPr="00DC0C2E">
              <w:rPr>
                <w:rFonts w:ascii="Times New Roman" w:hAnsi="Times New Roman" w:cs="Times New Roman"/>
                <w:b/>
                <w:sz w:val="26"/>
                <w:szCs w:val="26"/>
              </w:rPr>
              <w:t>2</w:t>
            </w:r>
            <w:r w:rsidR="00E47AEB" w:rsidRPr="00DC0C2E">
              <w:rPr>
                <w:rFonts w:ascii="Times New Roman" w:hAnsi="Times New Roman" w:cs="Times New Roman"/>
                <w:b/>
                <w:sz w:val="26"/>
                <w:szCs w:val="26"/>
              </w:rPr>
              <w:t>. Luyện tập – thực hành</w:t>
            </w:r>
          </w:p>
          <w:p w14:paraId="58EC11A7"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w:t>
            </w:r>
            <w:r w:rsidR="002B70A2" w:rsidRPr="00DC0C2E">
              <w:rPr>
                <w:rFonts w:ascii="Times New Roman" w:hAnsi="Times New Roman" w:cs="Times New Roman"/>
                <w:sz w:val="26"/>
                <w:szCs w:val="26"/>
              </w:rPr>
              <w:t>3:</w:t>
            </w:r>
            <w:r w:rsidRPr="00DC0C2E">
              <w:rPr>
                <w:rFonts w:ascii="Times New Roman" w:hAnsi="Times New Roman" w:cs="Times New Roman"/>
                <w:sz w:val="26"/>
                <w:szCs w:val="26"/>
              </w:rPr>
              <w:t xml:space="preserve"> Rèn kĩ năng </w:t>
            </w:r>
            <w:r w:rsidR="002B70A2" w:rsidRPr="00DC0C2E">
              <w:rPr>
                <w:rFonts w:ascii="Times New Roman" w:hAnsi="Times New Roman" w:cs="Times New Roman"/>
                <w:sz w:val="26"/>
                <w:szCs w:val="26"/>
              </w:rPr>
              <w:t xml:space="preserve">giải toán với phép </w:t>
            </w:r>
            <w:r w:rsidRPr="00DC0C2E">
              <w:rPr>
                <w:rFonts w:ascii="Times New Roman" w:hAnsi="Times New Roman" w:cs="Times New Roman"/>
                <w:sz w:val="26"/>
                <w:szCs w:val="26"/>
              </w:rPr>
              <w:t>cộng hai phân số khác mẫu số.</w:t>
            </w:r>
          </w:p>
          <w:p w14:paraId="736E2867" w14:textId="77777777" w:rsidR="00E47AEB" w:rsidRPr="00DC0C2E" w:rsidRDefault="00E47AEB" w:rsidP="00DC0C2E">
            <w:pPr>
              <w:pStyle w:val="ListParagraph"/>
              <w:numPr>
                <w:ilvl w:val="0"/>
                <w:numId w:val="10"/>
              </w:num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p>
          <w:p w14:paraId="6410F778"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hực hiện với hình thứ</w:t>
            </w:r>
            <w:r w:rsidR="002B70A2" w:rsidRPr="00DC0C2E">
              <w:rPr>
                <w:rFonts w:ascii="Times New Roman" w:hAnsi="Times New Roman" w:cs="Times New Roman"/>
                <w:sz w:val="26"/>
                <w:szCs w:val="26"/>
              </w:rPr>
              <w:t>c cá nhân</w:t>
            </w:r>
          </w:p>
          <w:p w14:paraId="79F2A0C4"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quan sát hỗ trợ  khi cần thiết.</w:t>
            </w:r>
          </w:p>
          <w:p w14:paraId="6C0E67CD"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HS chữa bài tuyên dương bạn làm nhanh và đúng nhất.</w:t>
            </w:r>
          </w:p>
          <w:p w14:paraId="7FB11330"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Củng cố cách</w:t>
            </w:r>
            <w:r w:rsidR="002B70A2" w:rsidRPr="00DC0C2E">
              <w:rPr>
                <w:rFonts w:ascii="Times New Roman" w:hAnsi="Times New Roman" w:cs="Times New Roman"/>
                <w:sz w:val="26"/>
                <w:szCs w:val="26"/>
              </w:rPr>
              <w:t xml:space="preserve"> giải toán với</w:t>
            </w:r>
            <w:r w:rsidRPr="00DC0C2E">
              <w:rPr>
                <w:rFonts w:ascii="Times New Roman" w:hAnsi="Times New Roman" w:cs="Times New Roman"/>
                <w:sz w:val="26"/>
                <w:szCs w:val="26"/>
              </w:rPr>
              <w:t xml:space="preserve"> cộng hai phân số khác mẫu số.</w:t>
            </w:r>
          </w:p>
          <w:p w14:paraId="473A120C" w14:textId="77777777" w:rsidR="00E47AEB" w:rsidRPr="00DC0C2E" w:rsidRDefault="00E47AEB" w:rsidP="00DC0C2E">
            <w:pPr>
              <w:spacing w:line="360" w:lineRule="auto"/>
              <w:rPr>
                <w:rFonts w:ascii="Times New Roman" w:hAnsi="Times New Roman" w:cs="Times New Roman"/>
                <w:sz w:val="26"/>
                <w:szCs w:val="26"/>
              </w:rPr>
            </w:pPr>
          </w:p>
          <w:p w14:paraId="19D328B5" w14:textId="77777777" w:rsidR="00E47AEB"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4</w:t>
            </w:r>
            <w:r w:rsidR="00E47AEB" w:rsidRPr="00DC0C2E">
              <w:rPr>
                <w:rFonts w:ascii="Times New Roman" w:hAnsi="Times New Roman" w:cs="Times New Roman"/>
                <w:sz w:val="26"/>
                <w:szCs w:val="26"/>
              </w:rPr>
              <w:t xml:space="preserve">: HS biết </w:t>
            </w:r>
            <w:r w:rsidRPr="00DC0C2E">
              <w:rPr>
                <w:rFonts w:ascii="Times New Roman" w:hAnsi="Times New Roman" w:cs="Times New Roman"/>
                <w:sz w:val="26"/>
                <w:szCs w:val="26"/>
              </w:rPr>
              <w:t>thực hiện phép cộng khác mẫu số với ba phân số.</w:t>
            </w:r>
          </w:p>
          <w:p w14:paraId="54CD7321" w14:textId="77777777" w:rsidR="002B70A2" w:rsidRPr="00DC0C2E" w:rsidRDefault="00591E4C"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2B70A2" w:rsidRPr="00DC0C2E">
              <w:rPr>
                <w:rFonts w:ascii="Times New Roman" w:hAnsi="Times New Roman" w:cs="Times New Roman"/>
                <w:sz w:val="26"/>
                <w:szCs w:val="26"/>
              </w:rPr>
              <w:t>Bài toán cho biết gì?Bài toán hỏi gì?</w:t>
            </w:r>
          </w:p>
          <w:p w14:paraId="68C6AED9" w14:textId="77777777" w:rsidR="002B70A2" w:rsidRPr="00DC0C2E" w:rsidRDefault="00591E4C"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 </w:t>
            </w:r>
            <w:r w:rsidR="002B70A2" w:rsidRPr="00DC0C2E">
              <w:rPr>
                <w:rFonts w:ascii="Times New Roman" w:hAnsi="Times New Roman" w:cs="Times New Roman"/>
                <w:sz w:val="26"/>
                <w:szCs w:val="26"/>
              </w:rPr>
              <w:t>Muốn tìm được phân số bí mật ta làm ta làm thế nào?</w:t>
            </w:r>
          </w:p>
          <w:p w14:paraId="292EB052" w14:textId="77777777" w:rsidR="004925FA"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Làm thế nào để thực hiện được</w:t>
            </w:r>
            <w:r w:rsidR="004925FA" w:rsidRPr="00DC0C2E">
              <w:rPr>
                <w:rFonts w:ascii="Times New Roman" w:hAnsi="Times New Roman" w:cs="Times New Roman"/>
                <w:position w:val="-24"/>
                <w:sz w:val="26"/>
                <w:szCs w:val="26"/>
              </w:rPr>
              <w:object w:dxaOrig="1500" w:dyaOrig="620" w14:anchorId="33F2A377">
                <v:shape id="_x0000_i1028" type="#_x0000_t75" style="width:75.2pt;height:30.85pt" o:ole="">
                  <v:imagedata r:id="rId14" o:title=""/>
                </v:shape>
                <o:OLEObject Type="Embed" ProgID="Equation.DSMT4" ShapeID="_x0000_i1028" DrawAspect="Content" ObjectID="_1751980985" r:id="rId15"/>
              </w:object>
            </w:r>
            <w:r w:rsidRPr="00DC0C2E">
              <w:rPr>
                <w:rFonts w:ascii="Times New Roman" w:hAnsi="Times New Roman" w:cs="Times New Roman"/>
                <w:sz w:val="26"/>
                <w:szCs w:val="26"/>
              </w:rPr>
              <w:t xml:space="preserve">               </w:t>
            </w:r>
          </w:p>
          <w:p w14:paraId="7F2F0C6E" w14:textId="77777777" w:rsidR="002B70A2"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GV giúp đỡ nếu cần thiết</w:t>
            </w:r>
          </w:p>
          <w:p w14:paraId="4AFCE593" w14:textId="77777777" w:rsidR="002B70A2"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Nêu cách cộng ba phân số khác mẫu số</w:t>
            </w:r>
          </w:p>
          <w:p w14:paraId="63001DEE"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3. Vận dụng:Từ các phép cộng ở</w:t>
            </w:r>
            <w:r w:rsidR="00591E4C" w:rsidRPr="00DC0C2E">
              <w:rPr>
                <w:rFonts w:ascii="Times New Roman" w:hAnsi="Times New Roman" w:cs="Times New Roman"/>
                <w:sz w:val="26"/>
                <w:szCs w:val="26"/>
              </w:rPr>
              <w:t xml:space="preserve"> bài 4 </w:t>
            </w:r>
            <w:r w:rsidRPr="00DC0C2E">
              <w:rPr>
                <w:rFonts w:ascii="Times New Roman" w:hAnsi="Times New Roman" w:cs="Times New Roman"/>
                <w:sz w:val="26"/>
                <w:szCs w:val="26"/>
              </w:rPr>
              <w:t xml:space="preserve">có thể đặt một đề toán rồi giải </w:t>
            </w:r>
            <w:r w:rsidR="004925FA" w:rsidRPr="00DC0C2E">
              <w:rPr>
                <w:rFonts w:ascii="Times New Roman" w:hAnsi="Times New Roman" w:cs="Times New Roman"/>
                <w:sz w:val="26"/>
                <w:szCs w:val="26"/>
              </w:rPr>
              <w:t xml:space="preserve">với ba phân số </w:t>
            </w:r>
            <w:r w:rsidR="004925FA" w:rsidRPr="00DC0C2E">
              <w:rPr>
                <w:rFonts w:ascii="Times New Roman" w:hAnsi="Times New Roman" w:cs="Times New Roman"/>
                <w:sz w:val="26"/>
                <w:szCs w:val="26"/>
              </w:rPr>
              <w:lastRenderedPageBreak/>
              <w:t>khác mẫu số</w:t>
            </w:r>
            <w:r w:rsidRPr="00DC0C2E">
              <w:rPr>
                <w:rFonts w:ascii="Times New Roman" w:hAnsi="Times New Roman" w:cs="Times New Roman"/>
                <w:sz w:val="26"/>
                <w:szCs w:val="26"/>
              </w:rPr>
              <w:t>( HS làm theo khả năng)</w:t>
            </w:r>
          </w:p>
          <w:p w14:paraId="16891206"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GV khuyến khích động vi</w:t>
            </w:r>
            <w:r w:rsidR="004925FA" w:rsidRPr="00DC0C2E">
              <w:rPr>
                <w:rFonts w:ascii="Times New Roman" w:hAnsi="Times New Roman" w:cs="Times New Roman"/>
                <w:sz w:val="26"/>
                <w:szCs w:val="26"/>
              </w:rPr>
              <w:t>ê</w:t>
            </w:r>
            <w:r w:rsidRPr="00DC0C2E">
              <w:rPr>
                <w:rFonts w:ascii="Times New Roman" w:hAnsi="Times New Roman" w:cs="Times New Roman"/>
                <w:sz w:val="26"/>
                <w:szCs w:val="26"/>
              </w:rPr>
              <w:t>n tất cả học sinh đều được tham gia</w:t>
            </w:r>
            <w:r w:rsidR="004925FA" w:rsidRPr="00DC0C2E">
              <w:rPr>
                <w:rFonts w:ascii="Times New Roman" w:hAnsi="Times New Roman" w:cs="Times New Roman"/>
                <w:sz w:val="26"/>
                <w:szCs w:val="26"/>
              </w:rPr>
              <w:t>.</w:t>
            </w:r>
          </w:p>
        </w:tc>
        <w:tc>
          <w:tcPr>
            <w:tcW w:w="5101" w:type="dxa"/>
          </w:tcPr>
          <w:p w14:paraId="23852C80"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 HS báo cáo kết quả của bài toán hôm trước phần vận dụng trong nhóm</w:t>
            </w:r>
          </w:p>
          <w:p w14:paraId="4708E671"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Nhóm trưởng đánh giá và báo cáo với thầy cô giáo</w:t>
            </w:r>
          </w:p>
          <w:p w14:paraId="3B7D62E1" w14:textId="77777777" w:rsidR="00E47AEB" w:rsidRPr="00DC0C2E" w:rsidRDefault="00E47AEB" w:rsidP="00DC0C2E">
            <w:pPr>
              <w:spacing w:line="360" w:lineRule="auto"/>
              <w:rPr>
                <w:rFonts w:ascii="Times New Roman" w:hAnsi="Times New Roman" w:cs="Times New Roman"/>
                <w:sz w:val="26"/>
                <w:szCs w:val="26"/>
              </w:rPr>
            </w:pPr>
          </w:p>
          <w:p w14:paraId="544725CF" w14:textId="77777777" w:rsidR="00E47AEB" w:rsidRPr="00DC0C2E" w:rsidRDefault="00E47AEB" w:rsidP="00DC0C2E">
            <w:pPr>
              <w:spacing w:line="360" w:lineRule="auto"/>
              <w:rPr>
                <w:rFonts w:ascii="Times New Roman" w:hAnsi="Times New Roman" w:cs="Times New Roman"/>
                <w:sz w:val="26"/>
                <w:szCs w:val="26"/>
              </w:rPr>
            </w:pPr>
          </w:p>
          <w:p w14:paraId="48824865" w14:textId="77777777" w:rsidR="00E47AEB" w:rsidRPr="00DC0C2E" w:rsidRDefault="00591E4C"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xml:space="preserve">Bài 3: </w:t>
            </w:r>
            <w:r w:rsidR="00E47AEB" w:rsidRPr="00DC0C2E">
              <w:rPr>
                <w:rFonts w:ascii="Times New Roman" w:hAnsi="Times New Roman" w:cs="Times New Roman"/>
                <w:sz w:val="26"/>
                <w:szCs w:val="26"/>
              </w:rPr>
              <w:t>HS đọc bài, phân tích bào toán theo nhóm đôi.</w:t>
            </w:r>
          </w:p>
          <w:p w14:paraId="49202E7F"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trình bày bài giải vào vở nháp, 2 HS làm bảng nhóm, gắn bảng trình bày cách làm.</w:t>
            </w:r>
          </w:p>
          <w:p w14:paraId="72A495E0"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Lớp theo dõi nhận xét, bổ sung</w:t>
            </w:r>
          </w:p>
          <w:p w14:paraId="2F16A71D" w14:textId="77777777" w:rsidR="00591E4C" w:rsidRPr="00DC0C2E" w:rsidRDefault="00591E4C" w:rsidP="00DC0C2E">
            <w:pPr>
              <w:spacing w:line="360" w:lineRule="auto"/>
              <w:rPr>
                <w:rFonts w:ascii="Times New Roman" w:hAnsi="Times New Roman" w:cs="Times New Roman"/>
                <w:sz w:val="26"/>
                <w:szCs w:val="26"/>
              </w:rPr>
            </w:pPr>
          </w:p>
          <w:p w14:paraId="1315DD61" w14:textId="77777777" w:rsidR="00591E4C" w:rsidRPr="00DC0C2E" w:rsidRDefault="00591E4C" w:rsidP="00DC0C2E">
            <w:pPr>
              <w:spacing w:line="360" w:lineRule="auto"/>
              <w:rPr>
                <w:rFonts w:ascii="Times New Roman" w:hAnsi="Times New Roman" w:cs="Times New Roman"/>
                <w:sz w:val="26"/>
                <w:szCs w:val="26"/>
              </w:rPr>
            </w:pPr>
          </w:p>
          <w:p w14:paraId="48DA7D8C" w14:textId="77777777" w:rsidR="00591E4C" w:rsidRPr="00DC0C2E" w:rsidRDefault="00591E4C" w:rsidP="00DC0C2E">
            <w:pPr>
              <w:spacing w:line="360" w:lineRule="auto"/>
              <w:rPr>
                <w:rFonts w:ascii="Times New Roman" w:hAnsi="Times New Roman" w:cs="Times New Roman"/>
                <w:sz w:val="26"/>
                <w:szCs w:val="26"/>
              </w:rPr>
            </w:pPr>
          </w:p>
          <w:p w14:paraId="010F3D41" w14:textId="77777777" w:rsidR="00E47AEB" w:rsidRPr="00DC0C2E" w:rsidRDefault="00E47AEB" w:rsidP="00DC0C2E">
            <w:pPr>
              <w:spacing w:line="360" w:lineRule="auto"/>
              <w:rPr>
                <w:rFonts w:ascii="Times New Roman" w:hAnsi="Times New Roman" w:cs="Times New Roman"/>
                <w:sz w:val="26"/>
                <w:szCs w:val="26"/>
              </w:rPr>
            </w:pPr>
          </w:p>
          <w:p w14:paraId="40AD8E7A" w14:textId="77777777" w:rsidR="00E47AEB"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Bài 4: HS đọc bài, phân tích bài toán theo nhóm đôi</w:t>
            </w:r>
          </w:p>
          <w:p w14:paraId="5D3FAA13" w14:textId="77777777" w:rsidR="002B70A2" w:rsidRPr="00DC0C2E" w:rsidRDefault="002B70A2"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Trao đổi theo nhóm 4 để tìm phân số bí mật?</w:t>
            </w:r>
          </w:p>
          <w:p w14:paraId="6E6C7257" w14:textId="77777777" w:rsidR="002B70A2" w:rsidRPr="00DC0C2E" w:rsidRDefault="002B70A2" w:rsidP="00DC0C2E">
            <w:pPr>
              <w:spacing w:line="360" w:lineRule="auto"/>
              <w:rPr>
                <w:rFonts w:ascii="Times New Roman" w:hAnsi="Times New Roman" w:cs="Times New Roman"/>
                <w:sz w:val="26"/>
                <w:szCs w:val="26"/>
              </w:rPr>
            </w:pPr>
          </w:p>
          <w:p w14:paraId="516B72D5" w14:textId="77777777" w:rsidR="002B70A2" w:rsidRPr="00DC0C2E"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 làm bài trên phiếu học tập</w:t>
            </w:r>
          </w:p>
          <w:p w14:paraId="22213FB4" w14:textId="77777777" w:rsidR="004925FA" w:rsidRPr="00DC0C2E"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Đổi chéo nhóm đánh giá bài báo cáo</w:t>
            </w:r>
          </w:p>
          <w:p w14:paraId="7095AC90" w14:textId="77777777" w:rsidR="004925FA" w:rsidRPr="00DC0C2E" w:rsidRDefault="004925FA"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 HSNK có thể lấy thêm ví dụ về cộng ba phân số khác mẫu số và thực hiện?</w:t>
            </w:r>
          </w:p>
          <w:p w14:paraId="3909F7CA" w14:textId="77777777" w:rsidR="00591E4C" w:rsidRPr="00DC0C2E" w:rsidRDefault="00591E4C" w:rsidP="00DC0C2E">
            <w:pPr>
              <w:spacing w:line="360" w:lineRule="auto"/>
              <w:rPr>
                <w:rFonts w:ascii="Times New Roman" w:hAnsi="Times New Roman" w:cs="Times New Roman"/>
                <w:sz w:val="26"/>
                <w:szCs w:val="26"/>
              </w:rPr>
            </w:pPr>
          </w:p>
          <w:p w14:paraId="4E73D460" w14:textId="77777777" w:rsidR="00591E4C" w:rsidRPr="00DC0C2E" w:rsidRDefault="00591E4C" w:rsidP="00DC0C2E">
            <w:pPr>
              <w:spacing w:line="360" w:lineRule="auto"/>
              <w:rPr>
                <w:rFonts w:ascii="Times New Roman" w:hAnsi="Times New Roman" w:cs="Times New Roman"/>
                <w:sz w:val="26"/>
                <w:szCs w:val="26"/>
              </w:rPr>
            </w:pPr>
          </w:p>
          <w:p w14:paraId="4CA75877"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t>HS NK có thể hoàn thành ngay trình bày trước lớp</w:t>
            </w:r>
          </w:p>
          <w:p w14:paraId="4AF9B528" w14:textId="77777777" w:rsidR="00E47AEB" w:rsidRPr="00DC0C2E" w:rsidRDefault="00E47AEB" w:rsidP="00DC0C2E">
            <w:pPr>
              <w:spacing w:line="360" w:lineRule="auto"/>
              <w:rPr>
                <w:rFonts w:ascii="Times New Roman" w:hAnsi="Times New Roman" w:cs="Times New Roman"/>
                <w:sz w:val="26"/>
                <w:szCs w:val="26"/>
              </w:rPr>
            </w:pPr>
            <w:r w:rsidRPr="00DC0C2E">
              <w:rPr>
                <w:rFonts w:ascii="Times New Roman" w:hAnsi="Times New Roman" w:cs="Times New Roman"/>
                <w:sz w:val="26"/>
                <w:szCs w:val="26"/>
              </w:rPr>
              <w:lastRenderedPageBreak/>
              <w:t>- Các bạn còn lại thì về nhà hoàn thành giờ học sau báo cáo trong nhóm học tập</w:t>
            </w:r>
          </w:p>
        </w:tc>
      </w:tr>
    </w:tbl>
    <w:p w14:paraId="0054C775" w14:textId="77777777" w:rsidR="00E47AEB" w:rsidRPr="00DC0C2E" w:rsidRDefault="00E47AEB" w:rsidP="00DC0C2E">
      <w:pPr>
        <w:spacing w:after="0" w:line="360" w:lineRule="auto"/>
        <w:rPr>
          <w:rFonts w:ascii="Times New Roman" w:hAnsi="Times New Roman" w:cs="Times New Roman"/>
          <w:b/>
          <w:sz w:val="26"/>
          <w:szCs w:val="26"/>
        </w:rPr>
      </w:pPr>
      <w:r w:rsidRPr="00DC0C2E">
        <w:rPr>
          <w:rFonts w:ascii="Times New Roman" w:hAnsi="Times New Roman" w:cs="Times New Roman"/>
          <w:b/>
          <w:sz w:val="26"/>
          <w:szCs w:val="26"/>
        </w:rPr>
        <w:lastRenderedPageBreak/>
        <w:t>4. Điều chỉnh sau bài dạy ( nếu có)</w:t>
      </w:r>
    </w:p>
    <w:tbl>
      <w:tblPr>
        <w:tblStyle w:val="LightShading-Accent1"/>
        <w:tblW w:w="0" w:type="auto"/>
        <w:tblLook w:val="04A0" w:firstRow="1" w:lastRow="0" w:firstColumn="1" w:lastColumn="0" w:noHBand="0" w:noVBand="1"/>
      </w:tblPr>
      <w:tblGrid>
        <w:gridCol w:w="9576"/>
      </w:tblGrid>
      <w:tr w:rsidR="00E47AEB" w:rsidRPr="00DC0C2E" w14:paraId="41BC1BC4" w14:textId="77777777" w:rsidTr="001323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tcBorders>
              <w:top w:val="dotted" w:sz="4" w:space="0" w:color="auto"/>
              <w:bottom w:val="dotted" w:sz="4" w:space="0" w:color="auto"/>
            </w:tcBorders>
          </w:tcPr>
          <w:p w14:paraId="4F747512" w14:textId="77777777" w:rsidR="00E47AEB" w:rsidRPr="00DC0C2E" w:rsidRDefault="00E47AEB" w:rsidP="00DC0C2E">
            <w:pPr>
              <w:spacing w:line="360" w:lineRule="auto"/>
              <w:rPr>
                <w:rFonts w:ascii="Times New Roman" w:hAnsi="Times New Roman" w:cs="Times New Roman"/>
                <w:b w:val="0"/>
                <w:color w:val="auto"/>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p>
        </w:tc>
      </w:tr>
    </w:tbl>
    <w:p w14:paraId="508948B0" w14:textId="77777777" w:rsidR="001F489A" w:rsidRPr="00DC0C2E" w:rsidRDefault="001F489A" w:rsidP="00DC0C2E">
      <w:pPr>
        <w:spacing w:after="0" w:line="360" w:lineRule="auto"/>
        <w:rPr>
          <w:rFonts w:ascii="Times New Roman" w:hAnsi="Times New Roman" w:cs="Times New Roman"/>
          <w:b/>
          <w:sz w:val="26"/>
          <w:szCs w:val="26"/>
        </w:rPr>
      </w:pPr>
    </w:p>
    <w:p w14:paraId="1B500442" w14:textId="77777777" w:rsidR="00920DD3" w:rsidRPr="00DC0C2E" w:rsidRDefault="00920DD3" w:rsidP="00DC0C2E">
      <w:pPr>
        <w:tabs>
          <w:tab w:val="left" w:pos="2667"/>
        </w:tabs>
        <w:spacing w:after="0" w:line="360" w:lineRule="auto"/>
        <w:rPr>
          <w:rFonts w:ascii="Times New Roman" w:hAnsi="Times New Roman" w:cs="Times New Roman"/>
          <w:b/>
          <w:sz w:val="26"/>
          <w:szCs w:val="26"/>
        </w:rPr>
      </w:pPr>
    </w:p>
    <w:sectPr w:rsidR="00920DD3" w:rsidRPr="00DC0C2E">
      <w:headerReference w:type="default" r:id="rId16"/>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2B8E2E" w14:textId="77777777" w:rsidR="00562DD6" w:rsidRDefault="00562DD6" w:rsidP="00436AF3">
      <w:pPr>
        <w:spacing w:after="0" w:line="240" w:lineRule="auto"/>
      </w:pPr>
      <w:r>
        <w:separator/>
      </w:r>
    </w:p>
  </w:endnote>
  <w:endnote w:type="continuationSeparator" w:id="0">
    <w:p w14:paraId="0C5916A4" w14:textId="77777777" w:rsidR="00562DD6" w:rsidRDefault="00562DD6" w:rsidP="00436A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FB857D" w14:textId="084011D0" w:rsidR="00141476" w:rsidRPr="00141476" w:rsidRDefault="00141476" w:rsidP="00141476">
    <w:pPr>
      <w:tabs>
        <w:tab w:val="center" w:pos="4680"/>
        <w:tab w:val="right" w:pos="9360"/>
        <w:tab w:val="right" w:pos="10348"/>
      </w:tabs>
      <w:spacing w:after="0" w:line="240" w:lineRule="auto"/>
      <w:rPr>
        <w:rFonts w:ascii="Times New Roman" w:eastAsia="Calibri" w:hAnsi="Times New Roman" w:cs="Times New Roman"/>
        <w:sz w:val="24"/>
        <w:szCs w:val="24"/>
      </w:rPr>
    </w:pPr>
    <w:r w:rsidRPr="00141476">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141476">
      <w:rPr>
        <w:rFonts w:ascii="Times New Roman" w:eastAsia="Calibri" w:hAnsi="Times New Roman" w:cs="Times New Roman"/>
        <w:b/>
        <w:color w:val="00B0F0"/>
        <w:sz w:val="24"/>
        <w:szCs w:val="24"/>
        <w:lang w:val="nl-NL"/>
      </w:rPr>
      <w:t/>
    </w:r>
    <w:r w:rsidRPr="00141476">
      <w:rPr>
        <w:rFonts w:ascii="Times New Roman" w:eastAsia="Calibri" w:hAnsi="Times New Roman" w:cs="Times New Roman"/>
        <w:b/>
        <w:color w:val="FF0000"/>
        <w:sz w:val="24"/>
        <w:szCs w:val="24"/>
        <w:lang w:val="nl-NL"/>
      </w:rPr>
      <w:t xml:space="preserve"/>
    </w:r>
    <w:r w:rsidRPr="00141476">
      <w:rPr>
        <w:rFonts w:ascii="Times New Roman" w:eastAsia="Calibri" w:hAnsi="Times New Roman" w:cs="Times New Roman"/>
        <w:sz w:val="24"/>
        <w:szCs w:val="24"/>
      </w:rPr>
      <w:tab/>
      <w:t xml:space="preserve">                       </w:t>
    </w:r>
    <w:r w:rsidRPr="00141476">
      <w:rPr>
        <w:rFonts w:ascii="Times New Roman" w:eastAsia="Calibri" w:hAnsi="Times New Roman" w:cs="Times New Roman"/>
        <w:b/>
        <w:color w:val="FF0000"/>
        <w:sz w:val="24"/>
        <w:szCs w:val="24"/>
      </w:rPr>
      <w:t>Trang</w:t>
    </w:r>
    <w:r w:rsidRPr="00141476">
      <w:rPr>
        <w:rFonts w:ascii="Times New Roman" w:eastAsia="Calibri" w:hAnsi="Times New Roman" w:cs="Times New Roman"/>
        <w:b/>
        <w:color w:val="0070C0"/>
        <w:sz w:val="24"/>
        <w:szCs w:val="24"/>
      </w:rPr>
      <w:t xml:space="preserve"> </w:t>
    </w:r>
    <w:r w:rsidRPr="00141476">
      <w:rPr>
        <w:rFonts w:ascii="Times New Roman" w:eastAsia="Calibri" w:hAnsi="Times New Roman" w:cs="Times New Roman"/>
        <w:b/>
        <w:color w:val="0070C0"/>
        <w:sz w:val="24"/>
        <w:szCs w:val="24"/>
      </w:rPr>
      <w:fldChar w:fldCharType="begin"/>
    </w:r>
    <w:r w:rsidRPr="00141476">
      <w:rPr>
        <w:rFonts w:ascii="Times New Roman" w:eastAsia="Calibri" w:hAnsi="Times New Roman" w:cs="Times New Roman"/>
        <w:b/>
        <w:color w:val="0070C0"/>
        <w:sz w:val="24"/>
        <w:szCs w:val="24"/>
      </w:rPr>
      <w:instrText xml:space="preserve"> PAGE   \* MERGEFORMAT </w:instrText>
    </w:r>
    <w:r w:rsidRPr="00141476">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141476">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166306" w14:textId="77777777" w:rsidR="00562DD6" w:rsidRDefault="00562DD6" w:rsidP="00436AF3">
      <w:pPr>
        <w:spacing w:after="0" w:line="240" w:lineRule="auto"/>
      </w:pPr>
      <w:r>
        <w:separator/>
      </w:r>
    </w:p>
  </w:footnote>
  <w:footnote w:type="continuationSeparator" w:id="0">
    <w:p w14:paraId="1FBE51EC" w14:textId="77777777" w:rsidR="00562DD6" w:rsidRDefault="00562DD6" w:rsidP="00436A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5B0739" w14:textId="77777777" w:rsidR="00141476" w:rsidRPr="00141476" w:rsidRDefault="00141476" w:rsidP="00141476">
    <w:pPr>
      <w:tabs>
        <w:tab w:val="center" w:pos="4680"/>
        <w:tab w:val="right" w:pos="9360"/>
      </w:tabs>
      <w:spacing w:after="0" w:line="240" w:lineRule="auto"/>
      <w:jc w:val="center"/>
      <w:rPr>
        <w:rFonts w:ascii="Times New Roman" w:eastAsia="Calibri" w:hAnsi="Times New Roman" w:cs="Times New Roman"/>
      </w:rPr>
    </w:pPr>
    <w:r w:rsidRPr="00141476">
      <w:rPr>
        <w:rFonts w:ascii="Times New Roman" w:eastAsia="Calibri" w:hAnsi="Times New Roman" w:cs="Times New Roman"/>
        <w:b/>
        <w:color w:val="00B0F0"/>
        <w:sz w:val="24"/>
        <w:lang w:val="nl-NL"/>
      </w:rPr>
      <w:t/>
    </w:r>
    <w:r w:rsidRPr="00141476">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67228"/>
    <w:multiLevelType w:val="hybridMultilevel"/>
    <w:tmpl w:val="87E4B3BE"/>
    <w:lvl w:ilvl="0" w:tplc="332A33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D1279D4"/>
    <w:multiLevelType w:val="hybridMultilevel"/>
    <w:tmpl w:val="82C8B70A"/>
    <w:lvl w:ilvl="0" w:tplc="7472CD38">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12B39EE"/>
    <w:multiLevelType w:val="hybridMultilevel"/>
    <w:tmpl w:val="45F643C6"/>
    <w:lvl w:ilvl="0" w:tplc="602281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3C042DD"/>
    <w:multiLevelType w:val="hybridMultilevel"/>
    <w:tmpl w:val="5A443994"/>
    <w:lvl w:ilvl="0" w:tplc="D60061A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F76496B"/>
    <w:multiLevelType w:val="hybridMultilevel"/>
    <w:tmpl w:val="2B4EA2A4"/>
    <w:lvl w:ilvl="0" w:tplc="51EAE63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B9F69A8"/>
    <w:multiLevelType w:val="hybridMultilevel"/>
    <w:tmpl w:val="D8DAADCA"/>
    <w:lvl w:ilvl="0" w:tplc="0C36BA18">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4003A74"/>
    <w:multiLevelType w:val="hybridMultilevel"/>
    <w:tmpl w:val="98FA1628"/>
    <w:lvl w:ilvl="0" w:tplc="E1A03E32">
      <w:start w:val="2"/>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781384C"/>
    <w:multiLevelType w:val="hybridMultilevel"/>
    <w:tmpl w:val="73CCF83A"/>
    <w:lvl w:ilvl="0" w:tplc="FCF60CC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0544FB1"/>
    <w:multiLevelType w:val="hybridMultilevel"/>
    <w:tmpl w:val="D632F2DC"/>
    <w:lvl w:ilvl="0" w:tplc="10968BD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93B244A"/>
    <w:multiLevelType w:val="hybridMultilevel"/>
    <w:tmpl w:val="2FC873A0"/>
    <w:lvl w:ilvl="0" w:tplc="24AC359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6"/>
  </w:num>
  <w:num w:numId="4">
    <w:abstractNumId w:val="2"/>
  </w:num>
  <w:num w:numId="5">
    <w:abstractNumId w:val="3"/>
  </w:num>
  <w:num w:numId="6">
    <w:abstractNumId w:val="0"/>
  </w:num>
  <w:num w:numId="7">
    <w:abstractNumId w:val="5"/>
  </w:num>
  <w:num w:numId="8">
    <w:abstractNumId w:val="4"/>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0DD3"/>
    <w:rsid w:val="000769F9"/>
    <w:rsid w:val="000E63F7"/>
    <w:rsid w:val="00141476"/>
    <w:rsid w:val="001875A3"/>
    <w:rsid w:val="001B2A38"/>
    <w:rsid w:val="001C1235"/>
    <w:rsid w:val="001C46A1"/>
    <w:rsid w:val="001D2797"/>
    <w:rsid w:val="001E12D8"/>
    <w:rsid w:val="001F0F5C"/>
    <w:rsid w:val="001F2039"/>
    <w:rsid w:val="001F489A"/>
    <w:rsid w:val="00240C8C"/>
    <w:rsid w:val="00280961"/>
    <w:rsid w:val="002B70A2"/>
    <w:rsid w:val="003465B4"/>
    <w:rsid w:val="00436AF3"/>
    <w:rsid w:val="0045619B"/>
    <w:rsid w:val="004925FA"/>
    <w:rsid w:val="004A0BF6"/>
    <w:rsid w:val="0056099F"/>
    <w:rsid w:val="00562DD6"/>
    <w:rsid w:val="00591E4C"/>
    <w:rsid w:val="006B7F82"/>
    <w:rsid w:val="007001C5"/>
    <w:rsid w:val="007B1955"/>
    <w:rsid w:val="00864A5B"/>
    <w:rsid w:val="00893D79"/>
    <w:rsid w:val="00917A9C"/>
    <w:rsid w:val="00920DD3"/>
    <w:rsid w:val="00AB035C"/>
    <w:rsid w:val="00AF583B"/>
    <w:rsid w:val="00B00A70"/>
    <w:rsid w:val="00B229F0"/>
    <w:rsid w:val="00B3776D"/>
    <w:rsid w:val="00B62D59"/>
    <w:rsid w:val="00B63AA0"/>
    <w:rsid w:val="00D647B4"/>
    <w:rsid w:val="00DC0C2E"/>
    <w:rsid w:val="00E36C6E"/>
    <w:rsid w:val="00E47AEB"/>
    <w:rsid w:val="00EF477B"/>
    <w:rsid w:val="00F90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A9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0F5C"/>
    <w:pPr>
      <w:ind w:left="720"/>
      <w:contextualSpacing/>
    </w:pPr>
  </w:style>
  <w:style w:type="table" w:styleId="TableGrid">
    <w:name w:val="Table Grid"/>
    <w:basedOn w:val="TableNormal"/>
    <w:uiPriority w:val="59"/>
    <w:rsid w:val="00D647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EF477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Header">
    <w:name w:val="header"/>
    <w:basedOn w:val="Normal"/>
    <w:link w:val="HeaderChar"/>
    <w:uiPriority w:val="99"/>
    <w:unhideWhenUsed/>
    <w:rsid w:val="00436A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6AF3"/>
  </w:style>
  <w:style w:type="paragraph" w:styleId="Footer">
    <w:name w:val="footer"/>
    <w:basedOn w:val="Normal"/>
    <w:link w:val="FooterChar"/>
    <w:uiPriority w:val="99"/>
    <w:unhideWhenUsed/>
    <w:rsid w:val="00436A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6A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0F5C"/>
    <w:pPr>
      <w:ind w:left="720"/>
      <w:contextualSpacing/>
    </w:pPr>
  </w:style>
  <w:style w:type="table" w:styleId="TableGrid">
    <w:name w:val="Table Grid"/>
    <w:basedOn w:val="TableNormal"/>
    <w:uiPriority w:val="59"/>
    <w:rsid w:val="00D647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EF477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Header">
    <w:name w:val="header"/>
    <w:basedOn w:val="Normal"/>
    <w:link w:val="HeaderChar"/>
    <w:uiPriority w:val="99"/>
    <w:unhideWhenUsed/>
    <w:rsid w:val="00436A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6AF3"/>
  </w:style>
  <w:style w:type="paragraph" w:styleId="Footer">
    <w:name w:val="footer"/>
    <w:basedOn w:val="Normal"/>
    <w:link w:val="FooterChar"/>
    <w:uiPriority w:val="99"/>
    <w:unhideWhenUsed/>
    <w:rsid w:val="00436A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6A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15</Words>
  <Characters>10348</Characters>
  <Application>Microsoft Office Word</Application>
  <DocSecurity>0</DocSecurity>
  <Lines>86</Lines>
  <Paragraphs>24</Paragraphs>
  <ScaleCrop>false</ScaleCrop>
  <Company>thuvienhoclieu.com</Company>
  <LinksUpToDate>false</LinksUpToDate>
  <CharactersWithSpaces>12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7T09:19:00Z</dcterms:created>
  <dc:creator>admin</dc:creator>
  <dc:description>Giáo án môn Toán lớp 4 Cánh diều tuần 27 được soạn dưới dạng file word gồm 10 trang. Các bạn xem và tải về ở dưới.</dc:description>
  <dcterms:modified xsi:type="dcterms:W3CDTF">2023-07-27T09:19:00Z</dcterms:modified>
  <cp:revision>1</cp:revision>
  <dc:title>Giáo Án Môn Toán Lớp 4 Cánh Diều Tuần 27</dc:title>
</cp:coreProperties>
</file>